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4EE071C" w14:textId="77777777" w:rsidR="007F5504" w:rsidRDefault="007F5504" w:rsidP="00BC6327">
      <w:pPr>
        <w:ind w:firstLine="720"/>
        <w:jc w:val="both"/>
        <w:rPr>
          <w:rFonts w:ascii="TmsRmn" w:hAnsi="TmsRmn"/>
          <w:sz w:val="20"/>
        </w:rPr>
      </w:pPr>
    </w:p>
    <w:p w14:paraId="6A93B4AE" w14:textId="77777777" w:rsidR="00C753C8" w:rsidRDefault="00C753C8">
      <w:pPr>
        <w:jc w:val="both"/>
        <w:rPr>
          <w:rFonts w:ascii="TmsRmn" w:hAnsi="TmsRmn"/>
          <w:sz w:val="20"/>
        </w:rPr>
      </w:pPr>
    </w:p>
    <w:p w14:paraId="3F876CA0" w14:textId="36A0587B" w:rsidR="007F5504" w:rsidRDefault="00A505EB">
      <w:pPr>
        <w:pStyle w:val="Heading6"/>
        <w:rPr>
          <w:rFonts w:ascii="Tahoma" w:hAnsi="Tahoma" w:cs="Tahoma"/>
        </w:rPr>
      </w:pPr>
      <w:r>
        <w:rPr>
          <w:rFonts w:ascii="Tahoma" w:hAnsi="Tahoma" w:cs="Tahoma"/>
        </w:rPr>
        <w:t>SFWR</w:t>
      </w:r>
      <w:r w:rsidR="007F5504">
        <w:rPr>
          <w:rFonts w:ascii="Tahoma" w:hAnsi="Tahoma" w:cs="Tahoma"/>
        </w:rPr>
        <w:t xml:space="preserve"> </w:t>
      </w:r>
      <w:r w:rsidR="0077744C">
        <w:rPr>
          <w:rFonts w:ascii="Tahoma" w:hAnsi="Tahoma" w:cs="Tahoma"/>
        </w:rPr>
        <w:t>TECH</w:t>
      </w:r>
      <w:r w:rsidR="007F5504">
        <w:rPr>
          <w:rFonts w:ascii="Tahoma" w:hAnsi="Tahoma" w:cs="Tahoma"/>
        </w:rPr>
        <w:t xml:space="preserve"> </w:t>
      </w:r>
      <w:r w:rsidR="0077744C">
        <w:rPr>
          <w:rFonts w:ascii="Tahoma" w:hAnsi="Tahoma" w:cs="Tahoma"/>
        </w:rPr>
        <w:t>4D</w:t>
      </w:r>
      <w:r w:rsidR="00E013CD">
        <w:rPr>
          <w:rFonts w:ascii="Tahoma" w:hAnsi="Tahoma" w:cs="Tahoma"/>
        </w:rPr>
        <w:t>A</w:t>
      </w:r>
      <w:r w:rsidR="0077744C">
        <w:rPr>
          <w:rFonts w:ascii="Tahoma" w:hAnsi="Tahoma" w:cs="Tahoma"/>
        </w:rPr>
        <w:t>3</w:t>
      </w:r>
      <w:r w:rsidR="00751A25">
        <w:rPr>
          <w:rFonts w:ascii="Tahoma" w:hAnsi="Tahoma" w:cs="Tahoma"/>
        </w:rPr>
        <w:t xml:space="preserve"> / 6DA3</w:t>
      </w:r>
      <w:r w:rsidR="00CB6814">
        <w:rPr>
          <w:rFonts w:ascii="Tahoma" w:hAnsi="Tahoma" w:cs="Tahoma"/>
        </w:rPr>
        <w:t xml:space="preserve"> – </w:t>
      </w:r>
      <w:r w:rsidR="0077744C">
        <w:rPr>
          <w:rFonts w:ascii="Tahoma" w:hAnsi="Tahoma" w:cs="Tahoma"/>
        </w:rPr>
        <w:t xml:space="preserve">Data </w:t>
      </w:r>
      <w:r w:rsidR="00E013CD">
        <w:rPr>
          <w:rFonts w:ascii="Tahoma" w:hAnsi="Tahoma" w:cs="Tahoma"/>
        </w:rPr>
        <w:t>Analytics and Big Data</w:t>
      </w:r>
    </w:p>
    <w:p w14:paraId="495F01CD" w14:textId="77777777" w:rsidR="00AE237B" w:rsidRDefault="00AE237B" w:rsidP="00AE237B">
      <w:pPr>
        <w:jc w:val="center"/>
        <w:rPr>
          <w:rFonts w:ascii="Tahoma" w:hAnsi="Tahoma" w:cs="Tahoma"/>
          <w:b/>
          <w:sz w:val="36"/>
          <w:szCs w:val="36"/>
        </w:rPr>
      </w:pPr>
      <w:r w:rsidRPr="00AE237B">
        <w:rPr>
          <w:rFonts w:ascii="Tahoma" w:hAnsi="Tahoma" w:cs="Tahoma"/>
          <w:b/>
          <w:sz w:val="36"/>
          <w:szCs w:val="36"/>
        </w:rPr>
        <w:t>Midterm Exam</w:t>
      </w:r>
    </w:p>
    <w:p w14:paraId="5CD500D8" w14:textId="77777777" w:rsidR="007F5504" w:rsidRDefault="007F5504">
      <w:pPr>
        <w:jc w:val="both"/>
        <w:rPr>
          <w:rFonts w:ascii="TmsRmn" w:hAnsi="TmsRmn"/>
          <w:sz w:val="20"/>
        </w:rPr>
      </w:pPr>
    </w:p>
    <w:p w14:paraId="728E4378" w14:textId="77777777" w:rsidR="00C94BB3" w:rsidRDefault="00C94BB3">
      <w:pPr>
        <w:rPr>
          <w:rFonts w:ascii="TmsRmn" w:hAnsi="TmsRmn"/>
          <w:u w:val="single"/>
        </w:rPr>
      </w:pPr>
    </w:p>
    <w:p w14:paraId="56BF4D1A" w14:textId="77777777" w:rsidR="007F5504" w:rsidRDefault="0077744C">
      <w:pPr>
        <w:rPr>
          <w:rFonts w:ascii="TmsRmn" w:hAnsi="TmsRmn"/>
        </w:rPr>
      </w:pPr>
      <w:r>
        <w:rPr>
          <w:rFonts w:ascii="TmsRmn" w:hAnsi="TmsRmn"/>
          <w:u w:val="single"/>
        </w:rPr>
        <w:t>EVENING</w:t>
      </w:r>
      <w:r w:rsidR="007F5504">
        <w:rPr>
          <w:rFonts w:ascii="TmsRmn" w:hAnsi="TmsRmn"/>
          <w:u w:val="single"/>
        </w:rPr>
        <w:t xml:space="preserve"> CLASS</w:t>
      </w:r>
      <w:r>
        <w:rPr>
          <w:rFonts w:ascii="TmsRmn" w:hAnsi="TmsRmn"/>
        </w:rPr>
        <w:tab/>
      </w:r>
      <w:r>
        <w:rPr>
          <w:rFonts w:ascii="TmsRmn" w:hAnsi="TmsRmn"/>
        </w:rPr>
        <w:tab/>
      </w:r>
      <w:r>
        <w:rPr>
          <w:rFonts w:ascii="TmsRmn" w:hAnsi="TmsRmn"/>
        </w:rPr>
        <w:tab/>
      </w:r>
      <w:r>
        <w:rPr>
          <w:rFonts w:ascii="TmsRmn" w:hAnsi="TmsRmn"/>
        </w:rPr>
        <w:tab/>
      </w:r>
      <w:r>
        <w:rPr>
          <w:rFonts w:ascii="TmsRmn" w:hAnsi="TmsRmn"/>
        </w:rPr>
        <w:tab/>
      </w:r>
      <w:r>
        <w:rPr>
          <w:rFonts w:ascii="TmsRmn" w:hAnsi="TmsRmn"/>
        </w:rPr>
        <w:tab/>
      </w:r>
      <w:r>
        <w:rPr>
          <w:rFonts w:ascii="TmsRmn" w:hAnsi="TmsRmn"/>
        </w:rPr>
        <w:tab/>
      </w:r>
      <w:r>
        <w:rPr>
          <w:rFonts w:ascii="TmsRmn" w:hAnsi="TmsRmn"/>
        </w:rPr>
        <w:tab/>
      </w:r>
      <w:r w:rsidR="007F5504">
        <w:rPr>
          <w:rFonts w:ascii="TmsRmn" w:hAnsi="TmsRmn"/>
        </w:rPr>
        <w:t xml:space="preserve">Dr. </w:t>
      </w:r>
      <w:r w:rsidR="002638C9">
        <w:rPr>
          <w:rFonts w:ascii="TmsRmn" w:hAnsi="TmsRmn"/>
        </w:rPr>
        <w:t>J</w:t>
      </w:r>
      <w:r w:rsidR="007F5504">
        <w:rPr>
          <w:rFonts w:ascii="TmsRmn" w:hAnsi="TmsRmn"/>
        </w:rPr>
        <w:t xml:space="preserve">. </w:t>
      </w:r>
      <w:r w:rsidR="002638C9">
        <w:rPr>
          <w:rFonts w:ascii="TmsRmn" w:hAnsi="TmsRmn"/>
        </w:rPr>
        <w:t>Fortuna</w:t>
      </w:r>
    </w:p>
    <w:p w14:paraId="03FDB7B0" w14:textId="660A7D63" w:rsidR="007F5504" w:rsidRDefault="007F5504">
      <w:pPr>
        <w:jc w:val="both"/>
        <w:rPr>
          <w:rFonts w:ascii="TmsRmn" w:hAnsi="TmsRmn"/>
        </w:rPr>
      </w:pPr>
      <w:r>
        <w:rPr>
          <w:rFonts w:ascii="TmsRmn" w:hAnsi="TmsRmn"/>
        </w:rPr>
        <w:t xml:space="preserve">DURATION OF EXAMINATION:   </w:t>
      </w:r>
      <w:r w:rsidR="009128A3">
        <w:rPr>
          <w:rFonts w:ascii="TmsRmn" w:hAnsi="TmsRmn"/>
        </w:rPr>
        <w:t>2</w:t>
      </w:r>
      <w:r>
        <w:rPr>
          <w:rFonts w:ascii="TmsRmn" w:hAnsi="TmsRmn"/>
        </w:rPr>
        <w:t xml:space="preserve"> Hours</w:t>
      </w:r>
      <w:r>
        <w:rPr>
          <w:rFonts w:ascii="TmsRmn" w:hAnsi="TmsRmn"/>
        </w:rPr>
        <w:tab/>
      </w:r>
      <w:r w:rsidR="00F019E6">
        <w:rPr>
          <w:rFonts w:ascii="TmsRmn" w:hAnsi="TmsRmn"/>
        </w:rPr>
        <w:tab/>
      </w:r>
      <w:r w:rsidR="00F019E6">
        <w:rPr>
          <w:rFonts w:ascii="TmsRmn" w:hAnsi="TmsRmn"/>
        </w:rPr>
        <w:tab/>
      </w:r>
      <w:r w:rsidR="00F019E6">
        <w:rPr>
          <w:rFonts w:ascii="TmsRmn" w:hAnsi="TmsRmn"/>
        </w:rPr>
        <w:tab/>
        <w:t xml:space="preserve">      </w:t>
      </w:r>
      <w:r w:rsidR="00C94BB3">
        <w:rPr>
          <w:rFonts w:ascii="TmsRmn" w:hAnsi="TmsRmn"/>
        </w:rPr>
        <w:tab/>
      </w:r>
      <w:r w:rsidR="00AF29B6">
        <w:rPr>
          <w:rFonts w:ascii="TmsRmn" w:hAnsi="TmsRmn"/>
        </w:rPr>
        <w:t>October</w:t>
      </w:r>
      <w:r w:rsidR="00753A8B">
        <w:rPr>
          <w:rFonts w:ascii="TmsRmn" w:hAnsi="TmsRmn"/>
        </w:rPr>
        <w:t xml:space="preserve"> </w:t>
      </w:r>
      <w:r w:rsidR="00C76D56">
        <w:rPr>
          <w:rFonts w:ascii="TmsRmn" w:hAnsi="TmsRmn"/>
        </w:rPr>
        <w:t>2020</w:t>
      </w:r>
    </w:p>
    <w:p w14:paraId="377C9B3A" w14:textId="77777777" w:rsidR="007F5504" w:rsidRDefault="007F5504">
      <w:pPr>
        <w:jc w:val="both"/>
        <w:rPr>
          <w:rFonts w:ascii="TmsRmn" w:hAnsi="TmsRmn"/>
        </w:rPr>
      </w:pPr>
      <w:r>
        <w:rPr>
          <w:rFonts w:ascii="TmsRmn" w:hAnsi="TmsRmn"/>
        </w:rPr>
        <w:t xml:space="preserve">McMaster University </w:t>
      </w:r>
      <w:r w:rsidR="009128A3">
        <w:rPr>
          <w:rFonts w:ascii="TmsRmn" w:hAnsi="TmsRmn"/>
        </w:rPr>
        <w:t>Midterm</w:t>
      </w:r>
      <w:r>
        <w:rPr>
          <w:rFonts w:ascii="TmsRmn" w:hAnsi="TmsRmn"/>
        </w:rPr>
        <w:t xml:space="preserve"> Examination </w:t>
      </w:r>
      <w:r>
        <w:rPr>
          <w:rFonts w:ascii="TmsRmn" w:hAnsi="TmsRmn"/>
        </w:rPr>
        <w:tab/>
      </w:r>
      <w:r w:rsidR="002638C9">
        <w:rPr>
          <w:rFonts w:ascii="TmsRmn" w:hAnsi="TmsRmn"/>
        </w:rPr>
        <w:tab/>
      </w:r>
      <w:r>
        <w:rPr>
          <w:rFonts w:ascii="TmsRmn" w:hAnsi="TmsRmn"/>
        </w:rPr>
        <w:tab/>
      </w:r>
      <w:r>
        <w:rPr>
          <w:rFonts w:ascii="TmsRmn" w:hAnsi="TmsRmn"/>
        </w:rPr>
        <w:tab/>
        <w:t xml:space="preserve">         </w:t>
      </w:r>
      <w:r>
        <w:rPr>
          <w:rFonts w:ascii="TmsRmn" w:hAnsi="TmsRmn"/>
        </w:rPr>
        <w:tab/>
        <w:t xml:space="preserve">           </w:t>
      </w:r>
      <w:r w:rsidR="000822B0">
        <w:rPr>
          <w:rFonts w:ascii="TmsRmn" w:hAnsi="TmsRmn"/>
        </w:rPr>
        <w:tab/>
        <w:t xml:space="preserve">     </w:t>
      </w:r>
    </w:p>
    <w:p w14:paraId="425BD411" w14:textId="77777777" w:rsidR="004138F0" w:rsidRDefault="004138F0">
      <w:pPr>
        <w:jc w:val="both"/>
        <w:rPr>
          <w:rFonts w:ascii="TmsRmn" w:hAnsi="TmsRmn"/>
        </w:rPr>
      </w:pPr>
    </w:p>
    <w:p w14:paraId="57E35B67" w14:textId="77777777" w:rsidR="007F5504" w:rsidRDefault="007F5504">
      <w:pPr>
        <w:jc w:val="both"/>
        <w:rPr>
          <w:rFonts w:ascii="TmsRmn" w:hAnsi="TmsRmn"/>
        </w:rPr>
      </w:pPr>
    </w:p>
    <w:p w14:paraId="48366658" w14:textId="77777777" w:rsidR="007F5504" w:rsidRDefault="00541EB2">
      <w:pPr>
        <w:spacing w:line="19" w:lineRule="exact"/>
        <w:jc w:val="both"/>
        <w:rPr>
          <w:rFonts w:ascii="TmsRmn" w:hAnsi="TmsRm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1" locked="1" layoutInCell="0" allowOverlap="1" wp14:anchorId="095C1BC5" wp14:editId="2DA212AF">
                <wp:simplePos x="0" y="0"/>
                <wp:positionH relativeFrom="page">
                  <wp:posOffset>914400</wp:posOffset>
                </wp:positionH>
                <wp:positionV relativeFrom="paragraph">
                  <wp:posOffset>0</wp:posOffset>
                </wp:positionV>
                <wp:extent cx="5943600" cy="12065"/>
                <wp:effectExtent l="0" t="635" r="0" b="0"/>
                <wp:wrapNone/>
                <wp:docPr id="24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43600" cy="12065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48431EA" id="Rectangle 2" o:spid="_x0000_s1026" style="position:absolute;margin-left:1in;margin-top:0;width:468pt;height:.95pt;z-index:-25166131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" o:allowincell="f" fillcolor="black" stroked="f" strokeweight="0">
                <w10:wrap anchorx="page"/>
                <w10:anchorlock/>
              </v:rect>
            </w:pict>
          </mc:Fallback>
        </mc:AlternateContent>
      </w:r>
    </w:p>
    <w:p w14:paraId="6A011555" w14:textId="77777777" w:rsidR="007F5504" w:rsidRDefault="007F5504">
      <w:pPr>
        <w:jc w:val="both"/>
        <w:rPr>
          <w:rFonts w:ascii="TmsRmn" w:hAnsi="TmsRmn"/>
        </w:rPr>
      </w:pPr>
    </w:p>
    <w:p w14:paraId="469C5624" w14:textId="77777777" w:rsidR="007F5504" w:rsidRDefault="007F5504">
      <w:pPr>
        <w:jc w:val="both"/>
        <w:rPr>
          <w:rFonts w:ascii="TmsRmn" w:hAnsi="TmsRmn"/>
        </w:rPr>
      </w:pPr>
      <w:r>
        <w:rPr>
          <w:rFonts w:ascii="TmsRmn" w:hAnsi="TmsRmn"/>
        </w:rPr>
        <w:t>This examinati</w:t>
      </w:r>
      <w:r w:rsidR="00BB3D56">
        <w:rPr>
          <w:rFonts w:ascii="TmsRmn" w:hAnsi="TmsRmn"/>
        </w:rPr>
        <w:t xml:space="preserve">on paper includes </w:t>
      </w:r>
      <w:r w:rsidR="00AF29B6">
        <w:rPr>
          <w:rFonts w:ascii="TmsRmn" w:hAnsi="TmsRmn"/>
        </w:rPr>
        <w:t xml:space="preserve">5 </w:t>
      </w:r>
      <w:r>
        <w:rPr>
          <w:rFonts w:ascii="TmsRmn" w:hAnsi="TmsRmn"/>
        </w:rPr>
        <w:t xml:space="preserve">pages and </w:t>
      </w:r>
      <w:r w:rsidR="00C24911">
        <w:rPr>
          <w:rFonts w:ascii="TmsRmn" w:hAnsi="TmsRmn"/>
        </w:rPr>
        <w:t>4</w:t>
      </w:r>
      <w:r>
        <w:rPr>
          <w:rFonts w:ascii="TmsRmn" w:hAnsi="TmsRmn"/>
        </w:rPr>
        <w:t xml:space="preserve"> questions.  You are responsible for ensuring that your copy of the paper is complete</w:t>
      </w:r>
      <w:r w:rsidR="00550A59">
        <w:rPr>
          <w:rFonts w:ascii="TmsRmn" w:hAnsi="TmsRmn"/>
        </w:rPr>
        <w:t>.</w:t>
      </w:r>
    </w:p>
    <w:p w14:paraId="76A16B02" w14:textId="77777777" w:rsidR="00550A59" w:rsidRDefault="00550A59">
      <w:pPr>
        <w:jc w:val="both"/>
        <w:rPr>
          <w:rFonts w:ascii="TmsRmn" w:hAnsi="TmsRmn"/>
        </w:rPr>
      </w:pPr>
    </w:p>
    <w:p w14:paraId="299313F4" w14:textId="77777777" w:rsidR="007F5504" w:rsidRDefault="00541EB2">
      <w:pPr>
        <w:spacing w:line="19" w:lineRule="exact"/>
        <w:jc w:val="both"/>
        <w:rPr>
          <w:rFonts w:ascii="TmsRmn" w:hAnsi="TmsRm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1" locked="1" layoutInCell="0" allowOverlap="1" wp14:anchorId="3DB38D4E" wp14:editId="2C40B8FC">
                <wp:simplePos x="0" y="0"/>
                <wp:positionH relativeFrom="page">
                  <wp:posOffset>914400</wp:posOffset>
                </wp:positionH>
                <wp:positionV relativeFrom="paragraph">
                  <wp:posOffset>0</wp:posOffset>
                </wp:positionV>
                <wp:extent cx="5943600" cy="12065"/>
                <wp:effectExtent l="0" t="3810" r="0" b="3175"/>
                <wp:wrapNone/>
                <wp:docPr id="23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43600" cy="12065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0CD89D9" id="Rectangle 3" o:spid="_x0000_s1026" style="position:absolute;margin-left:1in;margin-top:0;width:468pt;height:.95pt;z-index:-25166028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" o:allowincell="f" fillcolor="black" stroked="f" strokeweight="0">
                <w10:wrap anchorx="page"/>
                <w10:anchorlock/>
              </v:rect>
            </w:pict>
          </mc:Fallback>
        </mc:AlternateContent>
      </w:r>
    </w:p>
    <w:p w14:paraId="0A714498" w14:textId="77777777" w:rsidR="007F5504" w:rsidRDefault="007F5504">
      <w:pPr>
        <w:jc w:val="both"/>
        <w:rPr>
          <w:rFonts w:ascii="TmsRmn" w:hAnsi="TmsRmn"/>
        </w:rPr>
      </w:pPr>
    </w:p>
    <w:p w14:paraId="3661439A" w14:textId="77777777" w:rsidR="007F5504" w:rsidRDefault="007F5504">
      <w:pPr>
        <w:jc w:val="both"/>
        <w:rPr>
          <w:rFonts w:ascii="Tahoma" w:hAnsi="Tahoma" w:cs="Tahoma"/>
          <w:b/>
          <w:sz w:val="28"/>
        </w:rPr>
      </w:pPr>
      <w:r>
        <w:rPr>
          <w:rFonts w:ascii="Tahoma" w:hAnsi="Tahoma" w:cs="Tahoma"/>
          <w:b/>
          <w:sz w:val="28"/>
        </w:rPr>
        <w:t>SPECIAL INSTRUCTIONS:</w:t>
      </w:r>
    </w:p>
    <w:p w14:paraId="4C6B3041" w14:textId="77777777" w:rsidR="007F5504" w:rsidRDefault="007F5504">
      <w:pPr>
        <w:jc w:val="both"/>
        <w:rPr>
          <w:rFonts w:ascii="TmsRmn" w:hAnsi="TmsRmn"/>
        </w:rPr>
      </w:pPr>
    </w:p>
    <w:p w14:paraId="47270820" w14:textId="74FE281E" w:rsidR="006B5696" w:rsidRPr="00B709E5" w:rsidRDefault="00E013CD" w:rsidP="00B709E5">
      <w:pPr>
        <w:jc w:val="both"/>
        <w:rPr>
          <w:rFonts w:ascii="TmsRmn" w:hAnsi="TmsRmn"/>
        </w:rPr>
      </w:pPr>
      <w:r w:rsidRPr="00E013CD">
        <w:rPr>
          <w:rFonts w:ascii="Times New Roman" w:hAnsi="Times New Roman"/>
          <w:szCs w:val="24"/>
        </w:rPr>
        <w:t xml:space="preserve">All work is to be completed using </w:t>
      </w:r>
      <w:r w:rsidR="008A6FBB">
        <w:rPr>
          <w:rFonts w:ascii="Times New Roman" w:hAnsi="Times New Roman"/>
          <w:szCs w:val="24"/>
        </w:rPr>
        <w:t>Python</w:t>
      </w:r>
      <w:r w:rsidR="006E43A3">
        <w:rPr>
          <w:rFonts w:ascii="Times New Roman" w:hAnsi="Times New Roman"/>
        </w:rPr>
        <w:t xml:space="preserve">. </w:t>
      </w:r>
      <w:r w:rsidR="00322D7B" w:rsidRPr="00322D7B">
        <w:rPr>
          <w:rFonts w:ascii="Times New Roman" w:hAnsi="Times New Roman"/>
        </w:rPr>
        <w:t xml:space="preserve">Please </w:t>
      </w:r>
      <w:r>
        <w:rPr>
          <w:rFonts w:ascii="Times New Roman" w:hAnsi="Times New Roman"/>
        </w:rPr>
        <w:t>submit a</w:t>
      </w:r>
      <w:r w:rsidR="008A6FBB">
        <w:rPr>
          <w:rFonts w:ascii="Times New Roman" w:hAnsi="Times New Roman"/>
        </w:rPr>
        <w:t xml:space="preserve"> .</w:t>
      </w:r>
      <w:proofErr w:type="spellStart"/>
      <w:r w:rsidR="008A6FBB">
        <w:rPr>
          <w:rFonts w:ascii="Times New Roman" w:hAnsi="Times New Roman"/>
        </w:rPr>
        <w:t>py</w:t>
      </w:r>
      <w:proofErr w:type="spellEnd"/>
      <w:r>
        <w:rPr>
          <w:rFonts w:ascii="Times New Roman" w:hAnsi="Times New Roman"/>
        </w:rPr>
        <w:t xml:space="preserve"> file </w:t>
      </w:r>
      <w:r w:rsidR="008A6FBB">
        <w:rPr>
          <w:rFonts w:ascii="Times New Roman" w:hAnsi="Times New Roman"/>
        </w:rPr>
        <w:t xml:space="preserve">(i.e. your code) </w:t>
      </w:r>
      <w:r>
        <w:rPr>
          <w:rFonts w:ascii="Times New Roman" w:hAnsi="Times New Roman"/>
        </w:rPr>
        <w:t>as a solution for each question</w:t>
      </w:r>
      <w:r w:rsidR="005920C8">
        <w:rPr>
          <w:rFonts w:ascii="Times New Roman" w:hAnsi="Times New Roman"/>
        </w:rPr>
        <w:t xml:space="preserve"> to the course </w:t>
      </w:r>
      <w:proofErr w:type="spellStart"/>
      <w:r w:rsidR="005920C8">
        <w:rPr>
          <w:rFonts w:ascii="Times New Roman" w:hAnsi="Times New Roman"/>
        </w:rPr>
        <w:t>dropbox</w:t>
      </w:r>
      <w:proofErr w:type="spellEnd"/>
      <w:r w:rsidR="00322D7B" w:rsidRPr="00322D7B">
        <w:rPr>
          <w:rFonts w:ascii="Times New Roman" w:hAnsi="Times New Roman"/>
        </w:rPr>
        <w:t xml:space="preserve">. </w:t>
      </w:r>
      <w:r>
        <w:rPr>
          <w:rFonts w:ascii="Times New Roman" w:hAnsi="Times New Roman"/>
        </w:rPr>
        <w:t>The marks allocated for each question are shown on this exam paper</w:t>
      </w:r>
      <w:r w:rsidR="00322D7B" w:rsidRPr="00322D7B">
        <w:rPr>
          <w:rFonts w:ascii="Times New Roman" w:hAnsi="Times New Roman"/>
        </w:rPr>
        <w:t xml:space="preserve">. </w:t>
      </w:r>
      <w:r w:rsidR="007F5504">
        <w:rPr>
          <w:rFonts w:ascii="TmsRmn" w:hAnsi="TmsRmn"/>
        </w:rPr>
        <w:t xml:space="preserve">This is </w:t>
      </w:r>
      <w:r w:rsidR="005920C8">
        <w:rPr>
          <w:rFonts w:ascii="TmsRmn" w:hAnsi="TmsRmn"/>
        </w:rPr>
        <w:t>an “open book”</w:t>
      </w:r>
      <w:r w:rsidR="007F5504">
        <w:rPr>
          <w:rFonts w:ascii="TmsRmn" w:hAnsi="TmsRmn"/>
        </w:rPr>
        <w:t xml:space="preserve"> examination.  </w:t>
      </w:r>
      <w:r w:rsidR="005920C8">
        <w:rPr>
          <w:rFonts w:ascii="TmsRmn" w:hAnsi="TmsRmn"/>
        </w:rPr>
        <w:t>All resources – including the course website – are available for your use.</w:t>
      </w:r>
    </w:p>
    <w:p w14:paraId="3F6F9DA6" w14:textId="77777777" w:rsidR="007F5504" w:rsidRDefault="007F5504">
      <w:pPr>
        <w:ind w:left="720"/>
        <w:jc w:val="both"/>
        <w:rPr>
          <w:rFonts w:ascii="TmsRmn" w:hAnsi="TmsRmn"/>
        </w:rPr>
      </w:pPr>
    </w:p>
    <w:p w14:paraId="37FFC3F8" w14:textId="77777777" w:rsidR="007F5504" w:rsidRDefault="007F5504" w:rsidP="00322D7B">
      <w:pPr>
        <w:ind w:left="720"/>
        <w:jc w:val="center"/>
        <w:rPr>
          <w:rFonts w:ascii="TmsRmn" w:hAnsi="TmsRmn"/>
        </w:rPr>
      </w:pPr>
      <w:r>
        <w:rPr>
          <w:rFonts w:ascii="TmsRmn" w:hAnsi="TmsRmn"/>
        </w:rPr>
        <w:t xml:space="preserve">The distribution of marks is as follows (do not write in this </w:t>
      </w:r>
      <w:proofErr w:type="gramStart"/>
      <w:r>
        <w:rPr>
          <w:rFonts w:ascii="TmsRmn" w:hAnsi="TmsRmn"/>
        </w:rPr>
        <w:t>box !</w:t>
      </w:r>
      <w:proofErr w:type="gramEnd"/>
      <w:r>
        <w:rPr>
          <w:rFonts w:ascii="TmsRmn" w:hAnsi="TmsRmn"/>
        </w:rPr>
        <w:t>):</w:t>
      </w:r>
    </w:p>
    <w:p w14:paraId="6A0DD2B0" w14:textId="77777777" w:rsidR="007F5504" w:rsidRDefault="007F5504">
      <w:pPr>
        <w:ind w:left="720"/>
        <w:jc w:val="both"/>
        <w:rPr>
          <w:rFonts w:ascii="TmsRmn" w:hAnsi="TmsRmn"/>
        </w:rPr>
      </w:pPr>
    </w:p>
    <w:p w14:paraId="2F58A2B9" w14:textId="77777777" w:rsidR="007F5504" w:rsidRDefault="007F5504">
      <w:pPr>
        <w:ind w:left="720"/>
        <w:jc w:val="center"/>
        <w:rPr>
          <w:rFonts w:ascii="TmsRmn" w:hAnsi="TmsRmn"/>
        </w:rPr>
      </w:pPr>
    </w:p>
    <w:tbl>
      <w:tblPr>
        <w:tblW w:w="0" w:type="auto"/>
        <w:tblInd w:w="289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360"/>
        <w:gridCol w:w="1455"/>
        <w:gridCol w:w="1392"/>
      </w:tblGrid>
      <w:tr w:rsidR="007F5504" w14:paraId="4645A0C4" w14:textId="77777777">
        <w:tc>
          <w:tcPr>
            <w:tcW w:w="1360" w:type="dxa"/>
            <w:tcBorders>
              <w:bottom w:val="single" w:sz="12" w:space="0" w:color="000000"/>
            </w:tcBorders>
            <w:vAlign w:val="center"/>
          </w:tcPr>
          <w:p w14:paraId="7667658D" w14:textId="77777777" w:rsidR="007F5504" w:rsidRDefault="007F5504">
            <w:pPr>
              <w:jc w:val="center"/>
              <w:rPr>
                <w:rFonts w:ascii="TmsRmn" w:hAnsi="TmsRmn"/>
                <w:sz w:val="28"/>
              </w:rPr>
            </w:pPr>
            <w:r>
              <w:rPr>
                <w:rFonts w:ascii="TmsRmn" w:hAnsi="TmsRmn"/>
                <w:sz w:val="28"/>
              </w:rPr>
              <w:t>Question</w:t>
            </w:r>
          </w:p>
        </w:tc>
        <w:tc>
          <w:tcPr>
            <w:tcW w:w="1455" w:type="dxa"/>
            <w:tcBorders>
              <w:bottom w:val="single" w:sz="12" w:space="0" w:color="000000"/>
            </w:tcBorders>
            <w:vAlign w:val="center"/>
          </w:tcPr>
          <w:p w14:paraId="77AFC3F6" w14:textId="77777777" w:rsidR="007F5504" w:rsidRDefault="007F5504">
            <w:pPr>
              <w:jc w:val="center"/>
              <w:rPr>
                <w:rFonts w:ascii="TmsRmn" w:hAnsi="TmsRmn"/>
                <w:sz w:val="28"/>
              </w:rPr>
            </w:pPr>
            <w:r>
              <w:rPr>
                <w:rFonts w:ascii="TmsRmn" w:hAnsi="TmsRmn"/>
                <w:sz w:val="28"/>
              </w:rPr>
              <w:t>Marks</w:t>
            </w:r>
          </w:p>
          <w:p w14:paraId="2CFDAA61" w14:textId="77777777" w:rsidR="007F5504" w:rsidRDefault="007F5504">
            <w:pPr>
              <w:jc w:val="center"/>
              <w:rPr>
                <w:rFonts w:ascii="TmsRmn" w:hAnsi="TmsRmn"/>
                <w:sz w:val="28"/>
              </w:rPr>
            </w:pPr>
            <w:r>
              <w:rPr>
                <w:rFonts w:ascii="TmsRmn" w:hAnsi="TmsRmn"/>
                <w:sz w:val="28"/>
              </w:rPr>
              <w:t>Available</w:t>
            </w:r>
          </w:p>
        </w:tc>
        <w:tc>
          <w:tcPr>
            <w:tcW w:w="1392" w:type="dxa"/>
            <w:tcBorders>
              <w:bottom w:val="single" w:sz="12" w:space="0" w:color="000000"/>
            </w:tcBorders>
            <w:vAlign w:val="center"/>
          </w:tcPr>
          <w:p w14:paraId="1A7E2860" w14:textId="77777777" w:rsidR="007F5504" w:rsidRDefault="007F5504">
            <w:pPr>
              <w:jc w:val="center"/>
              <w:rPr>
                <w:rFonts w:ascii="TmsRmn" w:hAnsi="TmsRmn"/>
                <w:sz w:val="28"/>
              </w:rPr>
            </w:pPr>
            <w:r>
              <w:rPr>
                <w:rFonts w:ascii="TmsRmn" w:hAnsi="TmsRmn"/>
                <w:sz w:val="28"/>
              </w:rPr>
              <w:t>Mark</w:t>
            </w:r>
          </w:p>
          <w:p w14:paraId="74DFBC3F" w14:textId="77777777" w:rsidR="007F5504" w:rsidRDefault="007F5504">
            <w:pPr>
              <w:jc w:val="center"/>
              <w:rPr>
                <w:rFonts w:ascii="TmsRmn" w:hAnsi="TmsRmn"/>
                <w:sz w:val="28"/>
              </w:rPr>
            </w:pPr>
            <w:r>
              <w:rPr>
                <w:rFonts w:ascii="TmsRmn" w:hAnsi="TmsRmn"/>
                <w:sz w:val="28"/>
              </w:rPr>
              <w:t>Obtained</w:t>
            </w:r>
          </w:p>
        </w:tc>
      </w:tr>
      <w:tr w:rsidR="007F5504" w14:paraId="1E863E33" w14:textId="77777777">
        <w:tc>
          <w:tcPr>
            <w:tcW w:w="1360" w:type="dxa"/>
            <w:tcBorders>
              <w:top w:val="nil"/>
            </w:tcBorders>
            <w:vAlign w:val="center"/>
          </w:tcPr>
          <w:p w14:paraId="78355DFC" w14:textId="77777777" w:rsidR="007F5504" w:rsidRDefault="007F5504">
            <w:pPr>
              <w:jc w:val="center"/>
              <w:rPr>
                <w:rFonts w:ascii="TmsRmn" w:hAnsi="TmsRmn"/>
                <w:sz w:val="28"/>
              </w:rPr>
            </w:pPr>
            <w:r>
              <w:rPr>
                <w:rFonts w:ascii="TmsRmn" w:hAnsi="TmsRmn"/>
                <w:sz w:val="28"/>
              </w:rPr>
              <w:t>1</w:t>
            </w:r>
          </w:p>
        </w:tc>
        <w:tc>
          <w:tcPr>
            <w:tcW w:w="1455" w:type="dxa"/>
            <w:tcBorders>
              <w:top w:val="nil"/>
            </w:tcBorders>
            <w:vAlign w:val="center"/>
          </w:tcPr>
          <w:p w14:paraId="32638422" w14:textId="457F1BE8" w:rsidR="007F5504" w:rsidRDefault="00D36648">
            <w:pPr>
              <w:jc w:val="center"/>
              <w:rPr>
                <w:rFonts w:ascii="TmsRmn" w:hAnsi="TmsRmn"/>
                <w:b/>
                <w:sz w:val="28"/>
              </w:rPr>
            </w:pPr>
            <w:r>
              <w:rPr>
                <w:rFonts w:ascii="TmsRmn" w:hAnsi="TmsRmn"/>
                <w:b/>
                <w:sz w:val="28"/>
              </w:rPr>
              <w:t>5</w:t>
            </w:r>
          </w:p>
        </w:tc>
        <w:tc>
          <w:tcPr>
            <w:tcW w:w="1392" w:type="dxa"/>
            <w:tcBorders>
              <w:top w:val="nil"/>
            </w:tcBorders>
            <w:vAlign w:val="center"/>
          </w:tcPr>
          <w:p w14:paraId="2ED0E24C" w14:textId="77777777" w:rsidR="007F5504" w:rsidRDefault="007F5504">
            <w:pPr>
              <w:jc w:val="center"/>
              <w:rPr>
                <w:rFonts w:ascii="TmsRmn" w:hAnsi="TmsRmn"/>
                <w:b/>
                <w:sz w:val="28"/>
              </w:rPr>
            </w:pPr>
          </w:p>
        </w:tc>
      </w:tr>
      <w:tr w:rsidR="007F5504" w14:paraId="4F55753B" w14:textId="77777777">
        <w:tc>
          <w:tcPr>
            <w:tcW w:w="1360" w:type="dxa"/>
            <w:vAlign w:val="center"/>
          </w:tcPr>
          <w:p w14:paraId="1F0CF409" w14:textId="77777777" w:rsidR="007F5504" w:rsidRDefault="007F5504">
            <w:pPr>
              <w:jc w:val="center"/>
              <w:rPr>
                <w:rFonts w:ascii="TmsRmn" w:hAnsi="TmsRmn"/>
                <w:sz w:val="28"/>
              </w:rPr>
            </w:pPr>
            <w:r>
              <w:rPr>
                <w:rFonts w:ascii="TmsRmn" w:hAnsi="TmsRmn"/>
                <w:sz w:val="28"/>
              </w:rPr>
              <w:t>2</w:t>
            </w:r>
          </w:p>
        </w:tc>
        <w:tc>
          <w:tcPr>
            <w:tcW w:w="1455" w:type="dxa"/>
            <w:vAlign w:val="center"/>
          </w:tcPr>
          <w:p w14:paraId="4EFAB803" w14:textId="17008D4B" w:rsidR="007F5504" w:rsidRDefault="00D36648" w:rsidP="0009497B">
            <w:pPr>
              <w:jc w:val="center"/>
              <w:rPr>
                <w:rFonts w:ascii="TmsRmn" w:hAnsi="TmsRmn"/>
                <w:b/>
                <w:sz w:val="28"/>
              </w:rPr>
            </w:pPr>
            <w:r>
              <w:rPr>
                <w:rFonts w:ascii="TmsRmn" w:hAnsi="TmsRmn"/>
                <w:b/>
                <w:sz w:val="28"/>
              </w:rPr>
              <w:t>5</w:t>
            </w:r>
          </w:p>
        </w:tc>
        <w:tc>
          <w:tcPr>
            <w:tcW w:w="1392" w:type="dxa"/>
            <w:vAlign w:val="center"/>
          </w:tcPr>
          <w:p w14:paraId="03723485" w14:textId="77777777" w:rsidR="007F5504" w:rsidRDefault="007F5504">
            <w:pPr>
              <w:jc w:val="center"/>
              <w:rPr>
                <w:rFonts w:ascii="TmsRmn" w:hAnsi="TmsRmn"/>
                <w:b/>
                <w:sz w:val="28"/>
              </w:rPr>
            </w:pPr>
          </w:p>
        </w:tc>
      </w:tr>
      <w:tr w:rsidR="007F5504" w14:paraId="3C0149E1" w14:textId="77777777">
        <w:tc>
          <w:tcPr>
            <w:tcW w:w="1360" w:type="dxa"/>
            <w:vAlign w:val="center"/>
          </w:tcPr>
          <w:p w14:paraId="1C7F4B00" w14:textId="77777777" w:rsidR="007F5504" w:rsidRDefault="007F5504">
            <w:pPr>
              <w:jc w:val="center"/>
              <w:rPr>
                <w:rFonts w:ascii="TmsRmn" w:hAnsi="TmsRmn"/>
                <w:sz w:val="28"/>
              </w:rPr>
            </w:pPr>
            <w:r>
              <w:rPr>
                <w:rFonts w:ascii="TmsRmn" w:hAnsi="TmsRmn"/>
                <w:sz w:val="28"/>
              </w:rPr>
              <w:t>3</w:t>
            </w:r>
          </w:p>
        </w:tc>
        <w:tc>
          <w:tcPr>
            <w:tcW w:w="1455" w:type="dxa"/>
            <w:vAlign w:val="center"/>
          </w:tcPr>
          <w:p w14:paraId="5A6D0E6C" w14:textId="77777777" w:rsidR="007F5504" w:rsidRDefault="00D1764F" w:rsidP="00C945F5">
            <w:pPr>
              <w:jc w:val="center"/>
              <w:rPr>
                <w:rFonts w:ascii="TmsRmn" w:hAnsi="TmsRmn"/>
                <w:b/>
                <w:sz w:val="28"/>
              </w:rPr>
            </w:pPr>
            <w:r>
              <w:rPr>
                <w:rFonts w:ascii="TmsRmn" w:hAnsi="TmsRmn"/>
                <w:b/>
                <w:sz w:val="28"/>
              </w:rPr>
              <w:t>10</w:t>
            </w:r>
          </w:p>
        </w:tc>
        <w:tc>
          <w:tcPr>
            <w:tcW w:w="1392" w:type="dxa"/>
            <w:vAlign w:val="center"/>
          </w:tcPr>
          <w:p w14:paraId="24CF33C1" w14:textId="77777777" w:rsidR="007F5504" w:rsidRDefault="007F5504">
            <w:pPr>
              <w:jc w:val="center"/>
              <w:rPr>
                <w:rFonts w:ascii="TmsRmn" w:hAnsi="TmsRmn"/>
                <w:b/>
                <w:sz w:val="28"/>
              </w:rPr>
            </w:pPr>
          </w:p>
        </w:tc>
      </w:tr>
      <w:tr w:rsidR="007F5504" w14:paraId="0C17CFDA" w14:textId="77777777">
        <w:tc>
          <w:tcPr>
            <w:tcW w:w="1360" w:type="dxa"/>
            <w:vAlign w:val="center"/>
          </w:tcPr>
          <w:p w14:paraId="187C239E" w14:textId="77777777" w:rsidR="007F5504" w:rsidRDefault="007F5504">
            <w:pPr>
              <w:jc w:val="center"/>
              <w:rPr>
                <w:rFonts w:ascii="TmsRmn" w:hAnsi="TmsRmn"/>
                <w:sz w:val="28"/>
              </w:rPr>
            </w:pPr>
            <w:r>
              <w:rPr>
                <w:rFonts w:ascii="TmsRmn" w:hAnsi="TmsRmn"/>
                <w:sz w:val="28"/>
              </w:rPr>
              <w:t>4</w:t>
            </w:r>
          </w:p>
        </w:tc>
        <w:tc>
          <w:tcPr>
            <w:tcW w:w="1455" w:type="dxa"/>
            <w:vAlign w:val="center"/>
          </w:tcPr>
          <w:p w14:paraId="6D6F26EF" w14:textId="0B8B8609" w:rsidR="007F5504" w:rsidRDefault="000D0148" w:rsidP="00CF6DFE">
            <w:pPr>
              <w:jc w:val="center"/>
              <w:rPr>
                <w:rFonts w:ascii="TmsRmn" w:hAnsi="TmsRmn"/>
                <w:b/>
                <w:sz w:val="28"/>
              </w:rPr>
            </w:pPr>
            <w:r>
              <w:rPr>
                <w:rFonts w:ascii="TmsRmn" w:hAnsi="TmsRmn"/>
                <w:b/>
                <w:sz w:val="28"/>
              </w:rPr>
              <w:t>1</w:t>
            </w:r>
            <w:r w:rsidR="008647C9">
              <w:rPr>
                <w:rFonts w:ascii="TmsRmn" w:hAnsi="TmsRmn"/>
                <w:b/>
                <w:sz w:val="28"/>
              </w:rPr>
              <w:t>0</w:t>
            </w:r>
          </w:p>
        </w:tc>
        <w:tc>
          <w:tcPr>
            <w:tcW w:w="1392" w:type="dxa"/>
            <w:vAlign w:val="center"/>
          </w:tcPr>
          <w:p w14:paraId="5C35840D" w14:textId="77777777" w:rsidR="007F5504" w:rsidRDefault="007F5504">
            <w:pPr>
              <w:jc w:val="center"/>
              <w:rPr>
                <w:rFonts w:ascii="TmsRmn" w:hAnsi="TmsRmn"/>
                <w:b/>
                <w:sz w:val="28"/>
              </w:rPr>
            </w:pPr>
          </w:p>
        </w:tc>
      </w:tr>
      <w:tr w:rsidR="009943C6" w14:paraId="305E1389" w14:textId="77777777">
        <w:tc>
          <w:tcPr>
            <w:tcW w:w="1360" w:type="dxa"/>
            <w:vAlign w:val="center"/>
          </w:tcPr>
          <w:p w14:paraId="088D8B9B" w14:textId="77777777" w:rsidR="009943C6" w:rsidRDefault="009943C6">
            <w:pPr>
              <w:pStyle w:val="Heading4"/>
              <w:rPr>
                <w:sz w:val="32"/>
              </w:rPr>
            </w:pPr>
            <w:r>
              <w:rPr>
                <w:sz w:val="32"/>
              </w:rPr>
              <w:t>Total</w:t>
            </w:r>
          </w:p>
        </w:tc>
        <w:tc>
          <w:tcPr>
            <w:tcW w:w="1455" w:type="dxa"/>
            <w:vAlign w:val="center"/>
          </w:tcPr>
          <w:p w14:paraId="39316FA2" w14:textId="1A36BCA4" w:rsidR="009943C6" w:rsidRPr="00A93139" w:rsidRDefault="008647C9" w:rsidP="009943C6">
            <w:pPr>
              <w:jc w:val="center"/>
              <w:rPr>
                <w:rFonts w:ascii="TmsRmn" w:hAnsi="TmsRmn"/>
                <w:sz w:val="32"/>
              </w:rPr>
            </w:pPr>
            <w:r>
              <w:rPr>
                <w:rFonts w:ascii="TmsRmn" w:hAnsi="TmsRmn"/>
                <w:b/>
                <w:sz w:val="32"/>
              </w:rPr>
              <w:t>30</w:t>
            </w:r>
          </w:p>
        </w:tc>
        <w:tc>
          <w:tcPr>
            <w:tcW w:w="1392" w:type="dxa"/>
            <w:vAlign w:val="center"/>
          </w:tcPr>
          <w:p w14:paraId="389467C7" w14:textId="77777777" w:rsidR="009943C6" w:rsidRDefault="009943C6">
            <w:pPr>
              <w:jc w:val="center"/>
              <w:rPr>
                <w:rFonts w:ascii="TmsRmn" w:hAnsi="TmsRmn"/>
                <w:b/>
                <w:sz w:val="28"/>
              </w:rPr>
            </w:pPr>
          </w:p>
        </w:tc>
      </w:tr>
    </w:tbl>
    <w:p w14:paraId="24204B3C" w14:textId="77777777" w:rsidR="007F5504" w:rsidRDefault="007F5504">
      <w:pPr>
        <w:spacing w:line="19" w:lineRule="exact"/>
        <w:jc w:val="both"/>
        <w:rPr>
          <w:rFonts w:ascii="TmsRmn" w:hAnsi="TmsRmn"/>
        </w:rPr>
      </w:pPr>
    </w:p>
    <w:p w14:paraId="05F2F5D2" w14:textId="77777777" w:rsidR="007F5504" w:rsidRDefault="007F5504">
      <w:pPr>
        <w:spacing w:line="19" w:lineRule="exact"/>
        <w:jc w:val="both"/>
        <w:rPr>
          <w:rFonts w:ascii="TmsRmn" w:hAnsi="TmsRmn"/>
        </w:rPr>
      </w:pPr>
    </w:p>
    <w:p w14:paraId="54CD3588" w14:textId="77777777" w:rsidR="000822B0" w:rsidRDefault="000822B0" w:rsidP="00025B77">
      <w:pPr>
        <w:rPr>
          <w:rFonts w:ascii="Times New Roman" w:hAnsi="Times New Roman"/>
          <w:b/>
        </w:rPr>
      </w:pPr>
    </w:p>
    <w:p w14:paraId="5F8B7DBE" w14:textId="77777777" w:rsidR="007F2F8D" w:rsidRDefault="007F2F8D" w:rsidP="00025B77">
      <w:pPr>
        <w:rPr>
          <w:rFonts w:ascii="Times New Roman" w:hAnsi="Times New Roman"/>
          <w:b/>
        </w:rPr>
      </w:pPr>
    </w:p>
    <w:p w14:paraId="0563CBFA" w14:textId="77777777" w:rsidR="00F57A74" w:rsidRDefault="00F57A74">
      <w:pPr>
        <w:widowControl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</w:p>
    <w:p w14:paraId="6094E326" w14:textId="4FA23113" w:rsidR="00F93E76" w:rsidRDefault="00F57A74" w:rsidP="00A55279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lastRenderedPageBreak/>
        <w:t xml:space="preserve">Question </w:t>
      </w:r>
      <w:r w:rsidR="004750E3">
        <w:rPr>
          <w:rFonts w:ascii="Times New Roman" w:hAnsi="Times New Roman"/>
          <w:b/>
        </w:rPr>
        <w:t>1</w:t>
      </w:r>
      <w:r w:rsidR="00D8644E">
        <w:rPr>
          <w:rFonts w:ascii="Times New Roman" w:hAnsi="Times New Roman"/>
          <w:b/>
        </w:rPr>
        <w:t xml:space="preserve"> </w:t>
      </w:r>
      <w:r w:rsidR="00A53EBB">
        <w:rPr>
          <w:rFonts w:ascii="Times New Roman" w:hAnsi="Times New Roman"/>
          <w:b/>
        </w:rPr>
        <w:t>(</w:t>
      </w:r>
      <w:r w:rsidR="00D30122">
        <w:rPr>
          <w:rFonts w:ascii="Times New Roman" w:hAnsi="Times New Roman"/>
          <w:b/>
        </w:rPr>
        <w:t>5</w:t>
      </w:r>
      <w:r w:rsidR="00A53EBB">
        <w:rPr>
          <w:rFonts w:ascii="Times New Roman" w:hAnsi="Times New Roman"/>
          <w:b/>
        </w:rPr>
        <w:t xml:space="preserve"> marks)</w:t>
      </w:r>
      <w:r>
        <w:rPr>
          <w:rFonts w:ascii="Times New Roman" w:hAnsi="Times New Roman"/>
          <w:b/>
        </w:rPr>
        <w:t xml:space="preserve">. </w:t>
      </w:r>
      <w:r w:rsidR="00D8644E">
        <w:rPr>
          <w:rFonts w:ascii="Times New Roman" w:hAnsi="Times New Roman"/>
          <w:b/>
        </w:rPr>
        <w:t>Multivariate Data</w:t>
      </w:r>
    </w:p>
    <w:p w14:paraId="4ADB24E3" w14:textId="77777777" w:rsidR="00084F82" w:rsidRDefault="00084F82" w:rsidP="005126BC">
      <w:pPr>
        <w:jc w:val="both"/>
        <w:rPr>
          <w:rFonts w:ascii="Times New Roman" w:hAnsi="Times New Roman"/>
          <w:b/>
        </w:rPr>
      </w:pPr>
    </w:p>
    <w:p w14:paraId="685B65ED" w14:textId="77777777" w:rsidR="00B031FC" w:rsidRDefault="00B031FC" w:rsidP="005126BC">
      <w:pPr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Use Python to implement the following:</w:t>
      </w:r>
    </w:p>
    <w:p w14:paraId="6E28DBC1" w14:textId="77777777" w:rsidR="00B031FC" w:rsidRDefault="00B031FC" w:rsidP="005126BC">
      <w:pPr>
        <w:jc w:val="both"/>
        <w:rPr>
          <w:rFonts w:asciiTheme="minorHAnsi" w:hAnsiTheme="minorHAnsi" w:cstheme="minorHAnsi"/>
        </w:rPr>
      </w:pPr>
    </w:p>
    <w:p w14:paraId="33BF5D7D" w14:textId="5E30CF47" w:rsidR="00A0275F" w:rsidRDefault="00B031FC" w:rsidP="00B031FC">
      <w:pPr>
        <w:pStyle w:val="ListParagraph"/>
        <w:numPr>
          <w:ilvl w:val="0"/>
          <w:numId w:val="29"/>
        </w:numPr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Create </w:t>
      </w:r>
      <w:r w:rsidR="00C027D5">
        <w:rPr>
          <w:rFonts w:asciiTheme="minorHAnsi" w:hAnsiTheme="minorHAnsi" w:cstheme="minorHAnsi"/>
        </w:rPr>
        <w:t>10</w:t>
      </w:r>
      <w:r>
        <w:rPr>
          <w:rFonts w:asciiTheme="minorHAnsi" w:hAnsiTheme="minorHAnsi" w:cstheme="minorHAnsi"/>
        </w:rPr>
        <w:t xml:space="preserve">00 </w:t>
      </w:r>
      <w:r w:rsidR="00751DD3">
        <w:rPr>
          <w:rFonts w:asciiTheme="minorHAnsi" w:hAnsiTheme="minorHAnsi" w:cstheme="minorHAnsi"/>
        </w:rPr>
        <w:t>3</w:t>
      </w:r>
      <w:r w:rsidR="000E5BBC">
        <w:rPr>
          <w:rFonts w:asciiTheme="minorHAnsi" w:hAnsiTheme="minorHAnsi" w:cstheme="minorHAnsi"/>
        </w:rPr>
        <w:t>0</w:t>
      </w:r>
      <w:r w:rsidR="0088160E">
        <w:rPr>
          <w:rFonts w:asciiTheme="minorHAnsi" w:hAnsiTheme="minorHAnsi" w:cstheme="minorHAnsi"/>
        </w:rPr>
        <w:t>-</w:t>
      </w:r>
      <w:r>
        <w:rPr>
          <w:rFonts w:asciiTheme="minorHAnsi" w:hAnsiTheme="minorHAnsi" w:cstheme="minorHAnsi"/>
        </w:rPr>
        <w:t xml:space="preserve">dimensional datapoints drawn from a </w:t>
      </w:r>
      <w:r w:rsidR="00C022EB" w:rsidRPr="008646CD">
        <w:rPr>
          <w:rFonts w:asciiTheme="minorHAnsi" w:hAnsiTheme="minorHAnsi" w:cstheme="minorHAnsi"/>
          <w:b/>
          <w:bCs/>
        </w:rPr>
        <w:t>multivariate uniform</w:t>
      </w:r>
      <w:r w:rsidRPr="008646CD">
        <w:rPr>
          <w:rFonts w:asciiTheme="minorHAnsi" w:hAnsiTheme="minorHAnsi" w:cstheme="minorHAnsi"/>
          <w:b/>
          <w:bCs/>
        </w:rPr>
        <w:t xml:space="preserve"> distribution</w:t>
      </w:r>
      <w:r w:rsidR="00C022EB">
        <w:rPr>
          <w:rFonts w:asciiTheme="minorHAnsi" w:hAnsiTheme="minorHAnsi" w:cstheme="minorHAnsi"/>
        </w:rPr>
        <w:t xml:space="preserve"> where each dimension’s values range from </w:t>
      </w:r>
      <w:r w:rsidR="00751DD3" w:rsidRPr="00BB3AF8">
        <w:rPr>
          <w:rFonts w:asciiTheme="minorHAnsi" w:hAnsiTheme="minorHAnsi" w:cstheme="minorHAnsi"/>
          <w:b/>
          <w:bCs/>
        </w:rPr>
        <w:t>-10</w:t>
      </w:r>
      <w:r w:rsidR="000E5BBC" w:rsidRPr="00BB3AF8">
        <w:rPr>
          <w:rFonts w:asciiTheme="minorHAnsi" w:hAnsiTheme="minorHAnsi" w:cstheme="minorHAnsi"/>
          <w:b/>
          <w:bCs/>
        </w:rPr>
        <w:t xml:space="preserve"> </w:t>
      </w:r>
      <w:r w:rsidR="00C022EB" w:rsidRPr="00BB3AF8">
        <w:rPr>
          <w:rFonts w:asciiTheme="minorHAnsi" w:hAnsiTheme="minorHAnsi" w:cstheme="minorHAnsi"/>
          <w:b/>
          <w:bCs/>
        </w:rPr>
        <w:t xml:space="preserve">to </w:t>
      </w:r>
      <w:r w:rsidR="00751DD3" w:rsidRPr="00BB3AF8">
        <w:rPr>
          <w:rFonts w:asciiTheme="minorHAnsi" w:hAnsiTheme="minorHAnsi" w:cstheme="minorHAnsi"/>
          <w:b/>
          <w:bCs/>
        </w:rPr>
        <w:t>10</w:t>
      </w:r>
      <w:r w:rsidR="00C022EB" w:rsidRPr="00BB3AF8">
        <w:rPr>
          <w:rFonts w:asciiTheme="minorHAnsi" w:hAnsiTheme="minorHAnsi" w:cstheme="minorHAnsi"/>
          <w:b/>
          <w:bCs/>
        </w:rPr>
        <w:t xml:space="preserve"> inclusive</w:t>
      </w:r>
      <w:r>
        <w:rPr>
          <w:rFonts w:asciiTheme="minorHAnsi" w:hAnsiTheme="minorHAnsi" w:cstheme="minorHAnsi"/>
        </w:rPr>
        <w:t xml:space="preserve">. </w:t>
      </w:r>
      <w:r w:rsidR="00751DD3">
        <w:rPr>
          <w:rFonts w:asciiTheme="minorHAnsi" w:hAnsiTheme="minorHAnsi" w:cstheme="minorHAnsi"/>
        </w:rPr>
        <w:t xml:space="preserve">These correspond to the </w:t>
      </w:r>
      <w:r w:rsidR="00751DD3" w:rsidRPr="008646CD">
        <w:rPr>
          <w:rFonts w:ascii="Times New Roman" w:hAnsi="Times New Roman"/>
          <w:b/>
          <w:bCs/>
        </w:rPr>
        <w:t>X</w:t>
      </w:r>
      <w:r w:rsidR="00751DD3">
        <w:rPr>
          <w:rFonts w:asciiTheme="minorHAnsi" w:hAnsiTheme="minorHAnsi" w:cstheme="minorHAnsi"/>
        </w:rPr>
        <w:t xml:space="preserve"> values</w:t>
      </w:r>
    </w:p>
    <w:p w14:paraId="3FCE6736" w14:textId="53E4759C" w:rsidR="00C022EB" w:rsidRDefault="00C022EB" w:rsidP="00B031FC">
      <w:pPr>
        <w:pStyle w:val="ListParagraph"/>
        <w:numPr>
          <w:ilvl w:val="0"/>
          <w:numId w:val="29"/>
        </w:numPr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Create a</w:t>
      </w:r>
      <w:r w:rsidR="00606126">
        <w:rPr>
          <w:rFonts w:asciiTheme="minorHAnsi" w:hAnsiTheme="minorHAnsi" w:cstheme="minorHAnsi"/>
        </w:rPr>
        <w:t>n error</w:t>
      </w:r>
      <w:r>
        <w:rPr>
          <w:rFonts w:asciiTheme="minorHAnsi" w:hAnsiTheme="minorHAnsi" w:cstheme="minorHAnsi"/>
        </w:rPr>
        <w:t xml:space="preserve"> vector of length 1000 of values drawn from a </w:t>
      </w:r>
      <w:r w:rsidRPr="008646CD">
        <w:rPr>
          <w:rFonts w:asciiTheme="minorHAnsi" w:hAnsiTheme="minorHAnsi" w:cstheme="minorHAnsi"/>
          <w:b/>
          <w:bCs/>
        </w:rPr>
        <w:t>normal distribution</w:t>
      </w:r>
      <w:r>
        <w:rPr>
          <w:rFonts w:asciiTheme="minorHAnsi" w:hAnsiTheme="minorHAnsi" w:cstheme="minorHAnsi"/>
        </w:rPr>
        <w:t xml:space="preserve"> with a </w:t>
      </w:r>
      <w:r w:rsidR="00751DD3">
        <w:rPr>
          <w:rFonts w:asciiTheme="minorHAnsi" w:hAnsiTheme="minorHAnsi" w:cstheme="minorHAnsi"/>
        </w:rPr>
        <w:t>standard deviation</w:t>
      </w:r>
      <w:r>
        <w:rPr>
          <w:rFonts w:asciiTheme="minorHAnsi" w:hAnsiTheme="minorHAnsi" w:cstheme="minorHAnsi"/>
        </w:rPr>
        <w:t xml:space="preserve"> of </w:t>
      </w:r>
      <w:r w:rsidR="00751DD3">
        <w:rPr>
          <w:rFonts w:asciiTheme="minorHAnsi" w:hAnsiTheme="minorHAnsi" w:cstheme="minorHAnsi"/>
        </w:rPr>
        <w:t>3</w:t>
      </w:r>
      <w:r>
        <w:rPr>
          <w:rFonts w:asciiTheme="minorHAnsi" w:hAnsiTheme="minorHAnsi" w:cstheme="minorHAnsi"/>
        </w:rPr>
        <w:t xml:space="preserve"> and a mean of zero.</w:t>
      </w:r>
    </w:p>
    <w:p w14:paraId="2BCBCC32" w14:textId="79FEBC66" w:rsidR="00751DD3" w:rsidRDefault="00751DD3" w:rsidP="00751DD3">
      <w:pPr>
        <w:pStyle w:val="ListParagraph"/>
        <w:numPr>
          <w:ilvl w:val="0"/>
          <w:numId w:val="29"/>
        </w:numPr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Randomly generate 31</w:t>
      </w:r>
      <w:r w:rsidR="00C022EB">
        <w:rPr>
          <w:rFonts w:asciiTheme="minorHAnsi" w:hAnsiTheme="minorHAnsi" w:cstheme="minorHAnsi"/>
        </w:rPr>
        <w:t xml:space="preserve"> </w:t>
      </w:r>
      <w:r w:rsidR="00606126" w:rsidRPr="00C022EB">
        <w:rPr>
          <w:rFonts w:asciiTheme="minorHAnsi" w:hAnsiTheme="minorHAnsi" w:cstheme="minorHAnsi"/>
          <w:position w:val="-10"/>
        </w:rPr>
        <w:object w:dxaOrig="200" w:dyaOrig="320" w14:anchorId="4DC71B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8pt;height:15.55pt" o:ole="">
            <v:imagedata r:id="rId8" o:title=""/>
          </v:shape>
          <o:OLEObject Type="Embed" ProgID="Equation.DSMT4" ShapeID="_x0000_i1025" DrawAspect="Content" ObjectID="_1665421880" r:id="rId9"/>
        </w:object>
      </w:r>
      <w:r>
        <w:rPr>
          <w:rFonts w:asciiTheme="minorHAnsi" w:hAnsiTheme="minorHAnsi" w:cstheme="minorHAnsi"/>
        </w:rPr>
        <w:t xml:space="preserve"> values drawn from a </w:t>
      </w:r>
      <w:r w:rsidRPr="008646CD">
        <w:rPr>
          <w:rFonts w:asciiTheme="minorHAnsi" w:hAnsiTheme="minorHAnsi" w:cstheme="minorHAnsi"/>
          <w:b/>
          <w:bCs/>
        </w:rPr>
        <w:t>uniform distribution</w:t>
      </w:r>
      <w:r>
        <w:rPr>
          <w:rFonts w:asciiTheme="minorHAnsi" w:hAnsiTheme="minorHAnsi" w:cstheme="minorHAnsi"/>
        </w:rPr>
        <w:t xml:space="preserve"> where the values range from </w:t>
      </w:r>
      <w:r w:rsidRPr="002F0C0A">
        <w:rPr>
          <w:rFonts w:asciiTheme="minorHAnsi" w:hAnsiTheme="minorHAnsi" w:cstheme="minorHAnsi"/>
          <w:b/>
          <w:bCs/>
        </w:rPr>
        <w:t>-10 to 10 inclusive</w:t>
      </w:r>
      <w:r>
        <w:rPr>
          <w:rFonts w:asciiTheme="minorHAnsi" w:hAnsiTheme="minorHAnsi" w:cstheme="minorHAnsi"/>
        </w:rPr>
        <w:t>.</w:t>
      </w:r>
    </w:p>
    <w:p w14:paraId="66C671DD" w14:textId="682D4563" w:rsidR="00C022EB" w:rsidRPr="00751DD3" w:rsidRDefault="00C022EB" w:rsidP="00751DD3">
      <w:pPr>
        <w:pStyle w:val="ListParagraph"/>
        <w:numPr>
          <w:ilvl w:val="0"/>
          <w:numId w:val="29"/>
        </w:numPr>
        <w:jc w:val="both"/>
        <w:rPr>
          <w:rFonts w:asciiTheme="minorHAnsi" w:hAnsiTheme="minorHAnsi" w:cstheme="minorHAnsi"/>
        </w:rPr>
      </w:pPr>
      <w:r w:rsidRPr="00751DD3">
        <w:rPr>
          <w:rFonts w:asciiTheme="minorHAnsi" w:hAnsiTheme="minorHAnsi" w:cstheme="minorHAnsi"/>
        </w:rPr>
        <w:t xml:space="preserve">Calculate an output </w:t>
      </w:r>
      <w:r w:rsidRPr="00751DD3">
        <w:rPr>
          <w:rFonts w:ascii="Times New Roman" w:hAnsi="Times New Roman"/>
          <w:b/>
          <w:bCs/>
        </w:rPr>
        <w:t>y</w:t>
      </w:r>
      <w:r w:rsidRPr="00751DD3">
        <w:rPr>
          <w:rFonts w:asciiTheme="minorHAnsi" w:hAnsiTheme="minorHAnsi" w:cstheme="minorHAnsi"/>
        </w:rPr>
        <w:t xml:space="preserve"> representing </w:t>
      </w:r>
      <w:r w:rsidR="00606126" w:rsidRPr="00751DD3">
        <w:rPr>
          <w:rFonts w:asciiTheme="minorHAnsi" w:hAnsiTheme="minorHAnsi" w:cstheme="minorHAnsi"/>
        </w:rPr>
        <w:t>a multiple linear regression model including error using the datapoints, beta values, and error vector that you created.</w:t>
      </w:r>
    </w:p>
    <w:p w14:paraId="3DEF926A" w14:textId="62F8C230" w:rsidR="00CA0B1E" w:rsidRDefault="00CA0B1E" w:rsidP="00B031FC">
      <w:pPr>
        <w:pStyle w:val="ListParagraph"/>
        <w:numPr>
          <w:ilvl w:val="0"/>
          <w:numId w:val="29"/>
        </w:numPr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Save </w:t>
      </w:r>
      <w:r w:rsidR="00751DD3">
        <w:rPr>
          <w:rFonts w:asciiTheme="minorHAnsi" w:hAnsiTheme="minorHAnsi" w:cstheme="minorHAnsi"/>
        </w:rPr>
        <w:t xml:space="preserve">both the </w:t>
      </w:r>
      <w:r w:rsidR="00751DD3" w:rsidRPr="008646CD">
        <w:rPr>
          <w:rFonts w:ascii="Times New Roman" w:hAnsi="Times New Roman"/>
          <w:b/>
          <w:bCs/>
        </w:rPr>
        <w:t>X</w:t>
      </w:r>
      <w:r w:rsidR="00751DD3">
        <w:rPr>
          <w:rFonts w:asciiTheme="minorHAnsi" w:hAnsiTheme="minorHAnsi" w:cstheme="minorHAnsi"/>
        </w:rPr>
        <w:t xml:space="preserve"> values and the </w:t>
      </w:r>
      <w:r w:rsidR="00751DD3" w:rsidRPr="008646CD">
        <w:rPr>
          <w:rFonts w:ascii="Times New Roman" w:hAnsi="Times New Roman"/>
          <w:b/>
          <w:bCs/>
        </w:rPr>
        <w:t>y</w:t>
      </w:r>
      <w:r w:rsidR="00751DD3">
        <w:rPr>
          <w:rFonts w:asciiTheme="minorHAnsi" w:hAnsiTheme="minorHAnsi" w:cstheme="minorHAnsi"/>
        </w:rPr>
        <w:t xml:space="preserve"> values </w:t>
      </w:r>
      <w:r>
        <w:rPr>
          <w:rFonts w:asciiTheme="minorHAnsi" w:hAnsiTheme="minorHAnsi" w:cstheme="minorHAnsi"/>
        </w:rPr>
        <w:t xml:space="preserve">as a space delimited text file called </w:t>
      </w:r>
      <w:r w:rsidRPr="008646CD">
        <w:rPr>
          <w:rFonts w:asciiTheme="minorHAnsi" w:hAnsiTheme="minorHAnsi" w:cstheme="minorHAnsi"/>
          <w:b/>
          <w:bCs/>
        </w:rPr>
        <w:t>data</w:t>
      </w:r>
      <w:r w:rsidR="00606126" w:rsidRPr="008646CD">
        <w:rPr>
          <w:rFonts w:asciiTheme="minorHAnsi" w:hAnsiTheme="minorHAnsi" w:cstheme="minorHAnsi"/>
          <w:b/>
          <w:bCs/>
        </w:rPr>
        <w:t>1</w:t>
      </w:r>
      <w:r w:rsidRPr="008646CD">
        <w:rPr>
          <w:rFonts w:asciiTheme="minorHAnsi" w:hAnsiTheme="minorHAnsi" w:cstheme="minorHAnsi"/>
          <w:b/>
          <w:bCs/>
        </w:rPr>
        <w:t>.txt</w:t>
      </w:r>
      <w:r>
        <w:rPr>
          <w:rFonts w:asciiTheme="minorHAnsi" w:hAnsiTheme="minorHAnsi" w:cstheme="minorHAnsi"/>
        </w:rPr>
        <w:t>.</w:t>
      </w:r>
      <w:r w:rsidR="00751DD3">
        <w:rPr>
          <w:rFonts w:asciiTheme="minorHAnsi" w:hAnsiTheme="minorHAnsi" w:cstheme="minorHAnsi"/>
        </w:rPr>
        <w:t xml:space="preserve"> Your file must contain a single matrix with 31 columns – the first 30 are for the </w:t>
      </w:r>
      <w:r w:rsidR="00751DD3" w:rsidRPr="008646CD">
        <w:rPr>
          <w:rFonts w:ascii="Times New Roman" w:hAnsi="Times New Roman"/>
          <w:b/>
          <w:bCs/>
        </w:rPr>
        <w:t>X</w:t>
      </w:r>
      <w:r w:rsidR="00751DD3">
        <w:rPr>
          <w:rFonts w:asciiTheme="minorHAnsi" w:hAnsiTheme="minorHAnsi" w:cstheme="minorHAnsi"/>
        </w:rPr>
        <w:t xml:space="preserve"> values and the 31</w:t>
      </w:r>
      <w:r w:rsidR="00751DD3" w:rsidRPr="00751DD3">
        <w:rPr>
          <w:rFonts w:asciiTheme="minorHAnsi" w:hAnsiTheme="minorHAnsi" w:cstheme="minorHAnsi"/>
          <w:vertAlign w:val="superscript"/>
        </w:rPr>
        <w:t>st</w:t>
      </w:r>
      <w:r w:rsidR="00751DD3">
        <w:rPr>
          <w:rFonts w:asciiTheme="minorHAnsi" w:hAnsiTheme="minorHAnsi" w:cstheme="minorHAnsi"/>
        </w:rPr>
        <w:t xml:space="preserve"> column is for the </w:t>
      </w:r>
      <w:r w:rsidR="00751DD3" w:rsidRPr="008646CD">
        <w:rPr>
          <w:rFonts w:ascii="Times New Roman" w:hAnsi="Times New Roman"/>
          <w:b/>
          <w:bCs/>
        </w:rPr>
        <w:t>y</w:t>
      </w:r>
      <w:r w:rsidR="00751DD3">
        <w:rPr>
          <w:rFonts w:asciiTheme="minorHAnsi" w:hAnsiTheme="minorHAnsi" w:cstheme="minorHAnsi"/>
        </w:rPr>
        <w:t xml:space="preserve"> values </w:t>
      </w:r>
      <w:r>
        <w:rPr>
          <w:rFonts w:asciiTheme="minorHAnsi" w:hAnsiTheme="minorHAnsi" w:cstheme="minorHAnsi"/>
        </w:rPr>
        <w:t xml:space="preserve"> </w:t>
      </w:r>
    </w:p>
    <w:p w14:paraId="7C3E8EA4" w14:textId="33418897" w:rsidR="00E67EB1" w:rsidRDefault="00E67EB1" w:rsidP="00B031FC">
      <w:pPr>
        <w:pStyle w:val="ListParagraph"/>
        <w:numPr>
          <w:ilvl w:val="0"/>
          <w:numId w:val="29"/>
        </w:numPr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Additionally, save the randomly generated </w:t>
      </w:r>
      <w:r w:rsidRPr="00C022EB">
        <w:rPr>
          <w:rFonts w:asciiTheme="minorHAnsi" w:hAnsiTheme="minorHAnsi" w:cstheme="minorHAnsi"/>
          <w:position w:val="-10"/>
        </w:rPr>
        <w:object w:dxaOrig="200" w:dyaOrig="320" w14:anchorId="6CBA2CD1">
          <v:shape id="_x0000_i1026" type="#_x0000_t75" style="width:9.8pt;height:15.55pt" o:ole="">
            <v:imagedata r:id="rId8" o:title=""/>
          </v:shape>
          <o:OLEObject Type="Embed" ProgID="Equation.DSMT4" ShapeID="_x0000_i1026" DrawAspect="Content" ObjectID="_1665421881" r:id="rId10"/>
        </w:object>
      </w:r>
      <w:r>
        <w:rPr>
          <w:rFonts w:asciiTheme="minorHAnsi" w:hAnsiTheme="minorHAnsi" w:cstheme="minorHAnsi"/>
        </w:rPr>
        <w:t xml:space="preserve">values to a space delimited text file called </w:t>
      </w:r>
      <w:r w:rsidRPr="008646CD">
        <w:rPr>
          <w:rFonts w:asciiTheme="minorHAnsi" w:hAnsiTheme="minorHAnsi" w:cstheme="minorHAnsi"/>
          <w:b/>
          <w:bCs/>
        </w:rPr>
        <w:t>betas.txt</w:t>
      </w:r>
      <w:r>
        <w:rPr>
          <w:rFonts w:asciiTheme="minorHAnsi" w:hAnsiTheme="minorHAnsi" w:cstheme="minorHAnsi"/>
        </w:rPr>
        <w:t>.</w:t>
      </w:r>
    </w:p>
    <w:p w14:paraId="3BC52A58" w14:textId="50EB64C4" w:rsidR="00027FE9" w:rsidRDefault="00027FE9" w:rsidP="00027FE9">
      <w:pPr>
        <w:jc w:val="both"/>
        <w:rPr>
          <w:rFonts w:asciiTheme="minorHAnsi" w:hAnsiTheme="minorHAnsi" w:cstheme="minorHAnsi"/>
        </w:rPr>
      </w:pPr>
    </w:p>
    <w:p w14:paraId="7185A5D7" w14:textId="02FD92F9" w:rsidR="00027FE9" w:rsidRPr="00027FE9" w:rsidRDefault="00027FE9" w:rsidP="00027FE9">
      <w:pPr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The easiest way to load and save space delimited files is to use </w:t>
      </w:r>
      <w:proofErr w:type="spellStart"/>
      <w:proofErr w:type="gramStart"/>
      <w:r>
        <w:rPr>
          <w:rFonts w:asciiTheme="minorHAnsi" w:hAnsiTheme="minorHAnsi" w:cstheme="minorHAnsi"/>
        </w:rPr>
        <w:t>numpy.loadtxt</w:t>
      </w:r>
      <w:proofErr w:type="spellEnd"/>
      <w:proofErr w:type="gramEnd"/>
      <w:r>
        <w:rPr>
          <w:rFonts w:asciiTheme="minorHAnsi" w:hAnsiTheme="minorHAnsi" w:cstheme="minorHAnsi"/>
        </w:rPr>
        <w:t xml:space="preserve">(…) and </w:t>
      </w:r>
      <w:proofErr w:type="spellStart"/>
      <w:r>
        <w:rPr>
          <w:rFonts w:asciiTheme="minorHAnsi" w:hAnsiTheme="minorHAnsi" w:cstheme="minorHAnsi"/>
        </w:rPr>
        <w:t>numpy.savetxt</w:t>
      </w:r>
      <w:proofErr w:type="spellEnd"/>
      <w:r>
        <w:rPr>
          <w:rFonts w:asciiTheme="minorHAnsi" w:hAnsiTheme="minorHAnsi" w:cstheme="minorHAnsi"/>
        </w:rPr>
        <w:t>(…) respectively.</w:t>
      </w:r>
    </w:p>
    <w:p w14:paraId="4F725209" w14:textId="77777777" w:rsidR="00F36ACB" w:rsidRDefault="00F36ACB" w:rsidP="005126BC">
      <w:pPr>
        <w:jc w:val="both"/>
        <w:rPr>
          <w:rFonts w:asciiTheme="minorHAnsi" w:hAnsiTheme="minorHAnsi" w:cstheme="minorHAnsi"/>
        </w:rPr>
      </w:pPr>
    </w:p>
    <w:p w14:paraId="6FC20400" w14:textId="77777777" w:rsidR="00F36ACB" w:rsidRDefault="00F36ACB" w:rsidP="005126BC">
      <w:pPr>
        <w:jc w:val="both"/>
        <w:rPr>
          <w:rFonts w:asciiTheme="minorHAnsi" w:hAnsiTheme="minorHAnsi" w:cstheme="minorHAnsi"/>
        </w:rPr>
      </w:pPr>
    </w:p>
    <w:p w14:paraId="012060F3" w14:textId="77777777" w:rsidR="00F36ACB" w:rsidRDefault="00F36ACB">
      <w:pPr>
        <w:widowControl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br w:type="page"/>
      </w:r>
    </w:p>
    <w:p w14:paraId="043B019B" w14:textId="77777777" w:rsidR="004750E3" w:rsidRDefault="004750E3" w:rsidP="004750E3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lastRenderedPageBreak/>
        <w:t>Question 2 (5 marks). Multivariate Data</w:t>
      </w:r>
    </w:p>
    <w:p w14:paraId="66B95473" w14:textId="77777777" w:rsidR="004750E3" w:rsidRDefault="004750E3" w:rsidP="004750E3">
      <w:pPr>
        <w:jc w:val="both"/>
        <w:rPr>
          <w:rFonts w:ascii="Times New Roman" w:hAnsi="Times New Roman"/>
          <w:b/>
        </w:rPr>
      </w:pPr>
    </w:p>
    <w:p w14:paraId="6EE9A201" w14:textId="77777777" w:rsidR="004750E3" w:rsidRDefault="004750E3" w:rsidP="004750E3">
      <w:pPr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Use Python to implement the following:</w:t>
      </w:r>
    </w:p>
    <w:p w14:paraId="13F90597" w14:textId="77777777" w:rsidR="004750E3" w:rsidRDefault="004750E3" w:rsidP="004750E3">
      <w:pPr>
        <w:jc w:val="both"/>
        <w:rPr>
          <w:rFonts w:asciiTheme="minorHAnsi" w:hAnsiTheme="minorHAnsi" w:cstheme="minorHAnsi"/>
        </w:rPr>
      </w:pPr>
    </w:p>
    <w:p w14:paraId="535823D5" w14:textId="496FDB48" w:rsidR="004750E3" w:rsidRDefault="004750E3" w:rsidP="004750E3">
      <w:pPr>
        <w:pStyle w:val="ListParagraph"/>
        <w:numPr>
          <w:ilvl w:val="0"/>
          <w:numId w:val="30"/>
        </w:numPr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Create </w:t>
      </w:r>
      <w:r w:rsidR="00546A75">
        <w:rPr>
          <w:rFonts w:asciiTheme="minorHAnsi" w:hAnsiTheme="minorHAnsi" w:cstheme="minorHAnsi"/>
        </w:rPr>
        <w:t>10</w:t>
      </w:r>
      <w:r>
        <w:rPr>
          <w:rFonts w:asciiTheme="minorHAnsi" w:hAnsiTheme="minorHAnsi" w:cstheme="minorHAnsi"/>
        </w:rPr>
        <w:t xml:space="preserve">00 </w:t>
      </w:r>
      <w:r w:rsidR="00575785">
        <w:rPr>
          <w:rFonts w:asciiTheme="minorHAnsi" w:hAnsiTheme="minorHAnsi" w:cstheme="minorHAnsi"/>
        </w:rPr>
        <w:t>2</w:t>
      </w:r>
      <w:r>
        <w:rPr>
          <w:rFonts w:asciiTheme="minorHAnsi" w:hAnsiTheme="minorHAnsi" w:cstheme="minorHAnsi"/>
        </w:rPr>
        <w:t xml:space="preserve"> dimensional datapoints </w:t>
      </w:r>
      <w:r w:rsidR="008401AD">
        <w:rPr>
          <w:rFonts w:asciiTheme="minorHAnsi" w:hAnsiTheme="minorHAnsi" w:cstheme="minorHAnsi"/>
        </w:rPr>
        <w:t xml:space="preserve">(class 1) </w:t>
      </w:r>
      <w:r>
        <w:rPr>
          <w:rFonts w:asciiTheme="minorHAnsi" w:hAnsiTheme="minorHAnsi" w:cstheme="minorHAnsi"/>
        </w:rPr>
        <w:t xml:space="preserve">drawn from a </w:t>
      </w:r>
      <w:r w:rsidRPr="008646CD">
        <w:rPr>
          <w:rFonts w:asciiTheme="minorHAnsi" w:hAnsiTheme="minorHAnsi" w:cstheme="minorHAnsi"/>
          <w:b/>
          <w:bCs/>
        </w:rPr>
        <w:t>normal distribution</w:t>
      </w:r>
      <w:r>
        <w:rPr>
          <w:rFonts w:asciiTheme="minorHAnsi" w:hAnsiTheme="minorHAnsi" w:cstheme="minorHAnsi"/>
        </w:rPr>
        <w:t xml:space="preserve"> with </w:t>
      </w:r>
      <w:r w:rsidR="008401AD">
        <w:rPr>
          <w:rFonts w:asciiTheme="minorHAnsi" w:hAnsiTheme="minorHAnsi" w:cstheme="minorHAnsi"/>
        </w:rPr>
        <w:t xml:space="preserve">2 </w:t>
      </w:r>
      <w:r w:rsidR="00C5767C">
        <w:rPr>
          <w:rFonts w:asciiTheme="minorHAnsi" w:hAnsiTheme="minorHAnsi" w:cstheme="minorHAnsi"/>
        </w:rPr>
        <w:t>random variance</w:t>
      </w:r>
      <w:r w:rsidR="008401AD">
        <w:rPr>
          <w:rFonts w:asciiTheme="minorHAnsi" w:hAnsiTheme="minorHAnsi" w:cstheme="minorHAnsi"/>
        </w:rPr>
        <w:t xml:space="preserve"> values</w:t>
      </w:r>
      <w:r w:rsidR="00C5767C">
        <w:rPr>
          <w:rFonts w:asciiTheme="minorHAnsi" w:hAnsiTheme="minorHAnsi" w:cstheme="minorHAnsi"/>
        </w:rPr>
        <w:t xml:space="preserve"> </w:t>
      </w:r>
      <w:r w:rsidR="008401AD">
        <w:rPr>
          <w:rFonts w:asciiTheme="minorHAnsi" w:hAnsiTheme="minorHAnsi" w:cstheme="minorHAnsi"/>
        </w:rPr>
        <w:t xml:space="preserve">drawn from a </w:t>
      </w:r>
      <w:r w:rsidR="008401AD" w:rsidRPr="008646CD">
        <w:rPr>
          <w:rFonts w:asciiTheme="minorHAnsi" w:hAnsiTheme="minorHAnsi" w:cstheme="minorHAnsi"/>
          <w:b/>
          <w:bCs/>
        </w:rPr>
        <w:t>uniform distribution</w:t>
      </w:r>
      <w:r w:rsidR="008401AD">
        <w:rPr>
          <w:rFonts w:asciiTheme="minorHAnsi" w:hAnsiTheme="minorHAnsi" w:cstheme="minorHAnsi"/>
        </w:rPr>
        <w:t xml:space="preserve"> with a range between </w:t>
      </w:r>
      <w:r w:rsidR="00C5767C" w:rsidRPr="008646CD">
        <w:rPr>
          <w:rFonts w:asciiTheme="minorHAnsi" w:hAnsiTheme="minorHAnsi" w:cstheme="minorHAnsi"/>
          <w:b/>
          <w:bCs/>
        </w:rPr>
        <w:t>2 and 5</w:t>
      </w:r>
      <w:r w:rsidR="008401AD" w:rsidRPr="008646CD">
        <w:rPr>
          <w:rFonts w:asciiTheme="minorHAnsi" w:hAnsiTheme="minorHAnsi" w:cstheme="minorHAnsi"/>
          <w:b/>
          <w:bCs/>
        </w:rPr>
        <w:t xml:space="preserve"> inclusive</w:t>
      </w:r>
      <w:r w:rsidR="008401AD">
        <w:rPr>
          <w:rFonts w:asciiTheme="minorHAnsi" w:hAnsiTheme="minorHAnsi" w:cstheme="minorHAnsi"/>
        </w:rPr>
        <w:t xml:space="preserve"> and 2 random means drawn from a </w:t>
      </w:r>
      <w:r w:rsidR="008401AD" w:rsidRPr="008646CD">
        <w:rPr>
          <w:rFonts w:asciiTheme="minorHAnsi" w:hAnsiTheme="minorHAnsi" w:cstheme="minorHAnsi"/>
          <w:b/>
          <w:bCs/>
        </w:rPr>
        <w:t>uniform distribution</w:t>
      </w:r>
      <w:r w:rsidR="008401AD">
        <w:rPr>
          <w:rFonts w:asciiTheme="minorHAnsi" w:hAnsiTheme="minorHAnsi" w:cstheme="minorHAnsi"/>
        </w:rPr>
        <w:t xml:space="preserve"> with a range between </w:t>
      </w:r>
      <w:r w:rsidR="008401AD" w:rsidRPr="008646CD">
        <w:rPr>
          <w:rFonts w:asciiTheme="minorHAnsi" w:hAnsiTheme="minorHAnsi" w:cstheme="minorHAnsi"/>
          <w:b/>
          <w:bCs/>
        </w:rPr>
        <w:t>-3 and 0 inclusive</w:t>
      </w:r>
      <w:r w:rsidR="008401AD">
        <w:rPr>
          <w:rFonts w:asciiTheme="minorHAnsi" w:hAnsiTheme="minorHAnsi" w:cstheme="minorHAnsi"/>
        </w:rPr>
        <w:t xml:space="preserve">. </w:t>
      </w:r>
      <w:r w:rsidR="00C5767C">
        <w:rPr>
          <w:rFonts w:asciiTheme="minorHAnsi" w:hAnsiTheme="minorHAnsi" w:cstheme="minorHAnsi"/>
        </w:rPr>
        <w:t>There is to be no covariance in this data.</w:t>
      </w:r>
      <w:r>
        <w:rPr>
          <w:rFonts w:asciiTheme="minorHAnsi" w:hAnsiTheme="minorHAnsi" w:cstheme="minorHAnsi"/>
        </w:rPr>
        <w:t xml:space="preserve"> </w:t>
      </w:r>
      <w:r w:rsidR="00C421F2">
        <w:rPr>
          <w:rFonts w:asciiTheme="minorHAnsi" w:hAnsiTheme="minorHAnsi" w:cstheme="minorHAnsi"/>
        </w:rPr>
        <w:tab/>
      </w:r>
      <w:r w:rsidR="00C421F2">
        <w:rPr>
          <w:rFonts w:asciiTheme="minorHAnsi" w:hAnsiTheme="minorHAnsi" w:cstheme="minorHAnsi"/>
        </w:rPr>
        <w:tab/>
      </w:r>
    </w:p>
    <w:p w14:paraId="7270F4D8" w14:textId="1A396A9E" w:rsidR="008401AD" w:rsidRDefault="008401AD" w:rsidP="008401AD">
      <w:pPr>
        <w:pStyle w:val="ListParagraph"/>
        <w:numPr>
          <w:ilvl w:val="0"/>
          <w:numId w:val="30"/>
        </w:numPr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Create another 1000 2 dimensional datapoints (class 2) drawn from a normal distribution with 2 random variance values drawn from a </w:t>
      </w:r>
      <w:r w:rsidRPr="008646CD">
        <w:rPr>
          <w:rFonts w:asciiTheme="minorHAnsi" w:hAnsiTheme="minorHAnsi" w:cstheme="minorHAnsi"/>
          <w:b/>
          <w:bCs/>
        </w:rPr>
        <w:t>uniform distribution</w:t>
      </w:r>
      <w:r>
        <w:rPr>
          <w:rFonts w:asciiTheme="minorHAnsi" w:hAnsiTheme="minorHAnsi" w:cstheme="minorHAnsi"/>
        </w:rPr>
        <w:t xml:space="preserve"> with a range between </w:t>
      </w:r>
      <w:r w:rsidRPr="008646CD">
        <w:rPr>
          <w:rFonts w:asciiTheme="minorHAnsi" w:hAnsiTheme="minorHAnsi" w:cstheme="minorHAnsi"/>
          <w:b/>
          <w:bCs/>
        </w:rPr>
        <w:t>1 and 3 inclusive</w:t>
      </w:r>
      <w:r>
        <w:rPr>
          <w:rFonts w:asciiTheme="minorHAnsi" w:hAnsiTheme="minorHAnsi" w:cstheme="minorHAnsi"/>
        </w:rPr>
        <w:t xml:space="preserve"> and 2 random means drawn from a </w:t>
      </w:r>
      <w:r w:rsidRPr="008646CD">
        <w:rPr>
          <w:rFonts w:asciiTheme="minorHAnsi" w:hAnsiTheme="minorHAnsi" w:cstheme="minorHAnsi"/>
          <w:b/>
          <w:bCs/>
        </w:rPr>
        <w:t>uniform distribution</w:t>
      </w:r>
      <w:r>
        <w:rPr>
          <w:rFonts w:asciiTheme="minorHAnsi" w:hAnsiTheme="minorHAnsi" w:cstheme="minorHAnsi"/>
        </w:rPr>
        <w:t xml:space="preserve"> with a range between </w:t>
      </w:r>
      <w:r w:rsidRPr="008646CD">
        <w:rPr>
          <w:rFonts w:asciiTheme="minorHAnsi" w:hAnsiTheme="minorHAnsi" w:cstheme="minorHAnsi"/>
          <w:b/>
          <w:bCs/>
        </w:rPr>
        <w:t>0 and 3 inclusive</w:t>
      </w:r>
      <w:r>
        <w:rPr>
          <w:rFonts w:asciiTheme="minorHAnsi" w:hAnsiTheme="minorHAnsi" w:cstheme="minorHAnsi"/>
        </w:rPr>
        <w:t xml:space="preserve">. There is to be no covariance in this data. </w:t>
      </w:r>
    </w:p>
    <w:p w14:paraId="3F8457CD" w14:textId="43D4BB03" w:rsidR="004750E3" w:rsidRDefault="004750E3" w:rsidP="004750E3">
      <w:pPr>
        <w:pStyle w:val="ListParagraph"/>
        <w:numPr>
          <w:ilvl w:val="0"/>
          <w:numId w:val="30"/>
        </w:numPr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Concatenate these datapoints to create a single matrix of </w:t>
      </w:r>
      <w:r w:rsidR="00CB4A39">
        <w:rPr>
          <w:rFonts w:asciiTheme="minorHAnsi" w:hAnsiTheme="minorHAnsi" w:cstheme="minorHAnsi"/>
        </w:rPr>
        <w:t>2</w:t>
      </w:r>
      <w:r>
        <w:rPr>
          <w:rFonts w:asciiTheme="minorHAnsi" w:hAnsiTheme="minorHAnsi" w:cstheme="minorHAnsi"/>
        </w:rPr>
        <w:t xml:space="preserve">000 datapoints where the first </w:t>
      </w:r>
      <w:r w:rsidR="00C84675">
        <w:rPr>
          <w:rFonts w:asciiTheme="minorHAnsi" w:hAnsiTheme="minorHAnsi" w:cstheme="minorHAnsi"/>
        </w:rPr>
        <w:t>10</w:t>
      </w:r>
      <w:r>
        <w:rPr>
          <w:rFonts w:asciiTheme="minorHAnsi" w:hAnsiTheme="minorHAnsi" w:cstheme="minorHAnsi"/>
        </w:rPr>
        <w:t xml:space="preserve">00 will be considered to belong to class 1 and the second </w:t>
      </w:r>
      <w:r w:rsidR="00C84675">
        <w:rPr>
          <w:rFonts w:asciiTheme="minorHAnsi" w:hAnsiTheme="minorHAnsi" w:cstheme="minorHAnsi"/>
        </w:rPr>
        <w:t>10</w:t>
      </w:r>
      <w:r>
        <w:rPr>
          <w:rFonts w:asciiTheme="minorHAnsi" w:hAnsiTheme="minorHAnsi" w:cstheme="minorHAnsi"/>
        </w:rPr>
        <w:t>00 will be considered to belong to class 2 (this data will be used in question 4).</w:t>
      </w:r>
    </w:p>
    <w:p w14:paraId="53291A47" w14:textId="31E96C9E" w:rsidR="004750E3" w:rsidRPr="00E67EB1" w:rsidRDefault="004750E3" w:rsidP="00E67EB1">
      <w:pPr>
        <w:pStyle w:val="ListParagraph"/>
        <w:numPr>
          <w:ilvl w:val="0"/>
          <w:numId w:val="30"/>
        </w:numPr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Save the data as a space delimited text file called </w:t>
      </w:r>
      <w:r w:rsidRPr="00C36896">
        <w:rPr>
          <w:rFonts w:asciiTheme="minorHAnsi" w:hAnsiTheme="minorHAnsi" w:cstheme="minorHAnsi"/>
          <w:b/>
          <w:bCs/>
        </w:rPr>
        <w:t>data2.txt</w:t>
      </w:r>
      <w:r>
        <w:rPr>
          <w:rFonts w:asciiTheme="minorHAnsi" w:hAnsiTheme="minorHAnsi" w:cstheme="minorHAnsi"/>
        </w:rPr>
        <w:t>.</w:t>
      </w:r>
      <w:r w:rsidRPr="00E67EB1">
        <w:rPr>
          <w:rFonts w:asciiTheme="minorHAnsi" w:hAnsiTheme="minorHAnsi" w:cstheme="minorHAnsi"/>
        </w:rPr>
        <w:t xml:space="preserve"> </w:t>
      </w:r>
    </w:p>
    <w:p w14:paraId="6AE20895" w14:textId="77777777" w:rsidR="004750E3" w:rsidRDefault="004750E3" w:rsidP="004750E3">
      <w:pPr>
        <w:jc w:val="both"/>
        <w:rPr>
          <w:rFonts w:asciiTheme="minorHAnsi" w:hAnsiTheme="minorHAnsi" w:cstheme="minorHAnsi"/>
        </w:rPr>
      </w:pPr>
    </w:p>
    <w:p w14:paraId="7C702074" w14:textId="77777777" w:rsidR="004750E3" w:rsidRPr="00027FE9" w:rsidRDefault="004750E3" w:rsidP="004750E3">
      <w:pPr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The easiest way to load and save space delimited files is to use </w:t>
      </w:r>
      <w:proofErr w:type="spellStart"/>
      <w:proofErr w:type="gramStart"/>
      <w:r>
        <w:rPr>
          <w:rFonts w:asciiTheme="minorHAnsi" w:hAnsiTheme="minorHAnsi" w:cstheme="minorHAnsi"/>
        </w:rPr>
        <w:t>numpy.loadtxt</w:t>
      </w:r>
      <w:proofErr w:type="spellEnd"/>
      <w:proofErr w:type="gramEnd"/>
      <w:r>
        <w:rPr>
          <w:rFonts w:asciiTheme="minorHAnsi" w:hAnsiTheme="minorHAnsi" w:cstheme="minorHAnsi"/>
        </w:rPr>
        <w:t xml:space="preserve">(…) and </w:t>
      </w:r>
      <w:proofErr w:type="spellStart"/>
      <w:r>
        <w:rPr>
          <w:rFonts w:asciiTheme="minorHAnsi" w:hAnsiTheme="minorHAnsi" w:cstheme="minorHAnsi"/>
        </w:rPr>
        <w:t>numpy.savetxt</w:t>
      </w:r>
      <w:proofErr w:type="spellEnd"/>
      <w:r>
        <w:rPr>
          <w:rFonts w:asciiTheme="minorHAnsi" w:hAnsiTheme="minorHAnsi" w:cstheme="minorHAnsi"/>
        </w:rPr>
        <w:t>(…) respectively.</w:t>
      </w:r>
    </w:p>
    <w:p w14:paraId="749A0ABB" w14:textId="77777777" w:rsidR="004750E3" w:rsidRDefault="004750E3" w:rsidP="004750E3">
      <w:pPr>
        <w:jc w:val="both"/>
        <w:rPr>
          <w:rFonts w:asciiTheme="minorHAnsi" w:hAnsiTheme="minorHAnsi" w:cstheme="minorHAnsi"/>
        </w:rPr>
      </w:pPr>
    </w:p>
    <w:p w14:paraId="549AAD3B" w14:textId="77777777" w:rsidR="004750E3" w:rsidRDefault="004750E3" w:rsidP="004750E3">
      <w:pPr>
        <w:jc w:val="both"/>
        <w:rPr>
          <w:rFonts w:asciiTheme="minorHAnsi" w:hAnsiTheme="minorHAnsi" w:cstheme="minorHAnsi"/>
        </w:rPr>
      </w:pPr>
    </w:p>
    <w:p w14:paraId="126FF981" w14:textId="77777777" w:rsidR="004750E3" w:rsidRDefault="004750E3" w:rsidP="005126BC">
      <w:pPr>
        <w:jc w:val="both"/>
        <w:rPr>
          <w:rFonts w:asciiTheme="minorHAnsi" w:hAnsiTheme="minorHAnsi" w:cstheme="minorHAnsi"/>
          <w:b/>
        </w:rPr>
      </w:pPr>
    </w:p>
    <w:p w14:paraId="227E4659" w14:textId="7D1CAFA1" w:rsidR="00CA7200" w:rsidRDefault="00CA7200">
      <w:pPr>
        <w:widowControl/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br w:type="page"/>
      </w:r>
    </w:p>
    <w:p w14:paraId="58232ED4" w14:textId="77777777" w:rsidR="00783DF4" w:rsidRDefault="002609D0" w:rsidP="002609D0">
      <w:pPr>
        <w:jc w:val="both"/>
        <w:rPr>
          <w:rFonts w:asciiTheme="minorHAnsi" w:hAnsiTheme="minorHAnsi" w:cstheme="minorHAnsi"/>
          <w:b/>
        </w:rPr>
      </w:pPr>
      <w:r w:rsidRPr="002609D0">
        <w:rPr>
          <w:rFonts w:asciiTheme="minorHAnsi" w:hAnsiTheme="minorHAnsi" w:cstheme="minorHAnsi"/>
          <w:b/>
        </w:rPr>
        <w:lastRenderedPageBreak/>
        <w:t>Question 3</w:t>
      </w:r>
      <w:r w:rsidR="00AF4F7C">
        <w:rPr>
          <w:rFonts w:asciiTheme="minorHAnsi" w:hAnsiTheme="minorHAnsi" w:cstheme="minorHAnsi"/>
          <w:b/>
        </w:rPr>
        <w:t xml:space="preserve"> (10 marks)</w:t>
      </w:r>
      <w:r w:rsidRPr="002609D0">
        <w:rPr>
          <w:rFonts w:asciiTheme="minorHAnsi" w:hAnsiTheme="minorHAnsi" w:cstheme="minorHAnsi"/>
          <w:b/>
        </w:rPr>
        <w:t>: Multivariate Regression</w:t>
      </w:r>
    </w:p>
    <w:p w14:paraId="58C84FC2" w14:textId="1FED7B41" w:rsidR="00783DF4" w:rsidRDefault="00783DF4" w:rsidP="00783DF4">
      <w:pPr>
        <w:rPr>
          <w:rFonts w:asciiTheme="minorHAnsi" w:hAnsiTheme="minorHAnsi" w:cstheme="minorHAnsi"/>
        </w:rPr>
      </w:pPr>
    </w:p>
    <w:p w14:paraId="749E1FB6" w14:textId="495A781B" w:rsidR="00CA7200" w:rsidRDefault="00CA7200" w:rsidP="00783DF4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Use Python to implement the following:</w:t>
      </w:r>
    </w:p>
    <w:p w14:paraId="6075A88D" w14:textId="77777777" w:rsidR="00CA7200" w:rsidRDefault="00CA7200" w:rsidP="00783DF4">
      <w:pPr>
        <w:rPr>
          <w:rFonts w:asciiTheme="minorHAnsi" w:hAnsiTheme="minorHAnsi" w:cstheme="minorHAnsi"/>
        </w:rPr>
      </w:pPr>
    </w:p>
    <w:p w14:paraId="7C9930E9" w14:textId="74B17EF2" w:rsidR="00CA7200" w:rsidRDefault="00783DF4" w:rsidP="00CA7200">
      <w:pPr>
        <w:pStyle w:val="ListParagraph"/>
        <w:numPr>
          <w:ilvl w:val="0"/>
          <w:numId w:val="31"/>
        </w:numPr>
        <w:rPr>
          <w:rFonts w:asciiTheme="minorHAnsi" w:hAnsiTheme="minorHAnsi" w:cstheme="minorHAnsi"/>
        </w:rPr>
      </w:pPr>
      <w:r w:rsidRPr="00CA7200">
        <w:rPr>
          <w:rFonts w:asciiTheme="minorHAnsi" w:hAnsiTheme="minorHAnsi" w:cstheme="minorHAnsi"/>
        </w:rPr>
        <w:t xml:space="preserve">Calculate </w:t>
      </w:r>
      <w:proofErr w:type="gramStart"/>
      <w:r w:rsidRPr="00CA7200">
        <w:rPr>
          <w:rFonts w:asciiTheme="minorHAnsi" w:hAnsiTheme="minorHAnsi" w:cstheme="minorHAnsi"/>
        </w:rPr>
        <w:t>all of</w:t>
      </w:r>
      <w:proofErr w:type="gramEnd"/>
      <w:r w:rsidRPr="00CA7200">
        <w:rPr>
          <w:rFonts w:asciiTheme="minorHAnsi" w:hAnsiTheme="minorHAnsi" w:cstheme="minorHAnsi"/>
        </w:rPr>
        <w:t xml:space="preserve"> the regression parameters </w:t>
      </w:r>
      <w:r w:rsidR="00CA7200" w:rsidRPr="00CA7200">
        <w:rPr>
          <w:rFonts w:asciiTheme="minorHAnsi" w:hAnsiTheme="minorHAnsi" w:cstheme="minorHAnsi"/>
        </w:rPr>
        <w:t>(</w:t>
      </w:r>
      <w:r w:rsidR="00CA7200" w:rsidRPr="00F6263F">
        <w:rPr>
          <w:rFonts w:asciiTheme="minorHAnsi" w:hAnsiTheme="minorHAnsi" w:cstheme="minorHAnsi"/>
          <w:b/>
          <w:bCs/>
        </w:rPr>
        <w:t>beta</w:t>
      </w:r>
      <w:r w:rsidR="00CA7200" w:rsidRPr="00CA7200">
        <w:rPr>
          <w:rFonts w:asciiTheme="minorHAnsi" w:hAnsiTheme="minorHAnsi" w:cstheme="minorHAnsi"/>
        </w:rPr>
        <w:t xml:space="preserve"> values) </w:t>
      </w:r>
      <w:r w:rsidRPr="00CA7200">
        <w:rPr>
          <w:rFonts w:asciiTheme="minorHAnsi" w:hAnsiTheme="minorHAnsi" w:cstheme="minorHAnsi"/>
        </w:rPr>
        <w:t xml:space="preserve">for the data in </w:t>
      </w:r>
      <w:r w:rsidR="00CA7200" w:rsidRPr="00CA7200">
        <w:rPr>
          <w:rFonts w:asciiTheme="minorHAnsi" w:hAnsiTheme="minorHAnsi" w:cstheme="minorHAnsi"/>
        </w:rPr>
        <w:t>data1.txt</w:t>
      </w:r>
      <w:r w:rsidRPr="00CA7200">
        <w:rPr>
          <w:rFonts w:asciiTheme="minorHAnsi" w:hAnsiTheme="minorHAnsi" w:cstheme="minorHAnsi"/>
        </w:rPr>
        <w:t xml:space="preserve"> </w:t>
      </w:r>
      <w:r w:rsidR="00CA7200" w:rsidRPr="00CA7200">
        <w:rPr>
          <w:rFonts w:asciiTheme="minorHAnsi" w:hAnsiTheme="minorHAnsi" w:cstheme="minorHAnsi"/>
        </w:rPr>
        <w:t>(</w:t>
      </w:r>
      <w:r w:rsidRPr="00CA7200">
        <w:rPr>
          <w:rFonts w:ascii="Garamond" w:hAnsi="Garamond" w:cstheme="minorHAnsi"/>
          <w:b/>
        </w:rPr>
        <w:t>X</w:t>
      </w:r>
      <w:r w:rsidRPr="00CA7200">
        <w:rPr>
          <w:rFonts w:asciiTheme="minorHAnsi" w:hAnsiTheme="minorHAnsi" w:cstheme="minorHAnsi"/>
        </w:rPr>
        <w:t xml:space="preserve"> </w:t>
      </w:r>
      <w:r w:rsidR="00CA7200" w:rsidRPr="00CA7200">
        <w:rPr>
          <w:rFonts w:asciiTheme="minorHAnsi" w:hAnsiTheme="minorHAnsi" w:cstheme="minorHAnsi"/>
        </w:rPr>
        <w:t>values</w:t>
      </w:r>
      <w:r w:rsidR="00E67EB1">
        <w:rPr>
          <w:rFonts w:asciiTheme="minorHAnsi" w:hAnsiTheme="minorHAnsi" w:cstheme="minorHAnsi"/>
        </w:rPr>
        <w:t xml:space="preserve"> </w:t>
      </w:r>
      <w:r w:rsidR="00CA7200" w:rsidRPr="00CA7200">
        <w:rPr>
          <w:rFonts w:asciiTheme="minorHAnsi" w:hAnsiTheme="minorHAnsi" w:cstheme="minorHAnsi"/>
        </w:rPr>
        <w:t xml:space="preserve">and </w:t>
      </w:r>
      <w:r w:rsidR="00CA7200" w:rsidRPr="00C8529E">
        <w:rPr>
          <w:rFonts w:ascii="Garamond" w:hAnsi="Garamond" w:cstheme="minorHAnsi"/>
          <w:b/>
          <w:bCs/>
        </w:rPr>
        <w:t>y</w:t>
      </w:r>
      <w:r w:rsidR="00CA7200" w:rsidRPr="00CA7200">
        <w:rPr>
          <w:rFonts w:asciiTheme="minorHAnsi" w:hAnsiTheme="minorHAnsi" w:cstheme="minorHAnsi"/>
        </w:rPr>
        <w:t xml:space="preserve"> values)</w:t>
      </w:r>
      <w:r w:rsidRPr="00CA7200">
        <w:rPr>
          <w:rFonts w:asciiTheme="minorHAnsi" w:hAnsiTheme="minorHAnsi" w:cstheme="minorHAnsi"/>
        </w:rPr>
        <w:t>.</w:t>
      </w:r>
      <w:r w:rsidR="005E5143" w:rsidRPr="00CA7200">
        <w:rPr>
          <w:rFonts w:asciiTheme="minorHAnsi" w:hAnsiTheme="minorHAnsi" w:cstheme="minorHAnsi"/>
        </w:rPr>
        <w:t xml:space="preserve"> </w:t>
      </w:r>
    </w:p>
    <w:p w14:paraId="585FFB81" w14:textId="4F31B37B" w:rsidR="00F74E9F" w:rsidRPr="00F74E9F" w:rsidRDefault="00F74E9F" w:rsidP="00F74E9F">
      <w:pPr>
        <w:pStyle w:val="ListParagraph"/>
        <w:numPr>
          <w:ilvl w:val="0"/>
          <w:numId w:val="31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Create another 500 30</w:t>
      </w:r>
      <w:r w:rsidR="00555E5A">
        <w:rPr>
          <w:rFonts w:asciiTheme="minorHAnsi" w:hAnsiTheme="minorHAnsi" w:cstheme="minorHAnsi"/>
        </w:rPr>
        <w:t>-</w:t>
      </w:r>
      <w:r>
        <w:rPr>
          <w:rFonts w:asciiTheme="minorHAnsi" w:hAnsiTheme="minorHAnsi" w:cstheme="minorHAnsi"/>
        </w:rPr>
        <w:t xml:space="preserve">dimensional X values drawn from a </w:t>
      </w:r>
      <w:r w:rsidRPr="00AD578E">
        <w:rPr>
          <w:rFonts w:asciiTheme="minorHAnsi" w:hAnsiTheme="minorHAnsi" w:cstheme="minorHAnsi"/>
          <w:b/>
          <w:bCs/>
        </w:rPr>
        <w:t>uniform distribution</w:t>
      </w:r>
      <w:r>
        <w:rPr>
          <w:rFonts w:asciiTheme="minorHAnsi" w:hAnsiTheme="minorHAnsi" w:cstheme="minorHAnsi"/>
        </w:rPr>
        <w:t xml:space="preserve"> with a range of </w:t>
      </w:r>
      <w:r w:rsidR="00AD578E">
        <w:rPr>
          <w:rFonts w:asciiTheme="minorHAnsi" w:hAnsiTheme="minorHAnsi" w:cstheme="minorHAnsi"/>
        </w:rPr>
        <w:t xml:space="preserve">  </w:t>
      </w:r>
      <w:r w:rsidRPr="00AD578E">
        <w:rPr>
          <w:rFonts w:asciiTheme="minorHAnsi" w:hAnsiTheme="minorHAnsi" w:cstheme="minorHAnsi"/>
          <w:b/>
          <w:bCs/>
        </w:rPr>
        <w:t>-10 to 10 inclusive</w:t>
      </w:r>
      <w:r>
        <w:rPr>
          <w:rFonts w:asciiTheme="minorHAnsi" w:hAnsiTheme="minorHAnsi" w:cstheme="minorHAnsi"/>
        </w:rPr>
        <w:t xml:space="preserve">. These will be called </w:t>
      </w:r>
      <w:proofErr w:type="spellStart"/>
      <w:r w:rsidRPr="006B31CB">
        <w:rPr>
          <w:rFonts w:asciiTheme="minorHAnsi" w:hAnsiTheme="minorHAnsi" w:cstheme="minorHAnsi"/>
          <w:b/>
          <w:bCs/>
        </w:rPr>
        <w:t>Xtest</w:t>
      </w:r>
      <w:proofErr w:type="spellEnd"/>
      <w:r>
        <w:rPr>
          <w:rFonts w:asciiTheme="minorHAnsi" w:hAnsiTheme="minorHAnsi" w:cstheme="minorHAnsi"/>
        </w:rPr>
        <w:t xml:space="preserve">. Additionally, create an error vector of length 500 with a mean of 0 and a standard deviation of 3. Calculate output </w:t>
      </w:r>
      <w:r w:rsidRPr="00F6263F">
        <w:rPr>
          <w:rFonts w:ascii="Times New Roman" w:hAnsi="Times New Roman"/>
          <w:b/>
          <w:bCs/>
        </w:rPr>
        <w:t>y</w:t>
      </w:r>
      <w:r>
        <w:rPr>
          <w:rFonts w:asciiTheme="minorHAnsi" w:hAnsiTheme="minorHAnsi" w:cstheme="minorHAnsi"/>
        </w:rPr>
        <w:t xml:space="preserve"> values using </w:t>
      </w:r>
      <w:proofErr w:type="spellStart"/>
      <w:r w:rsidRPr="00F6263F">
        <w:rPr>
          <w:rFonts w:asciiTheme="minorHAnsi" w:hAnsiTheme="minorHAnsi" w:cstheme="minorHAnsi"/>
          <w:b/>
          <w:bCs/>
        </w:rPr>
        <w:t>Xtest</w:t>
      </w:r>
      <w:proofErr w:type="spellEnd"/>
      <w:r>
        <w:rPr>
          <w:rFonts w:asciiTheme="minorHAnsi" w:hAnsiTheme="minorHAnsi" w:cstheme="minorHAnsi"/>
        </w:rPr>
        <w:t xml:space="preserve"> and the </w:t>
      </w:r>
      <w:r w:rsidRPr="00F6263F">
        <w:rPr>
          <w:rFonts w:asciiTheme="minorHAnsi" w:hAnsiTheme="minorHAnsi" w:cstheme="minorHAnsi"/>
          <w:b/>
          <w:bCs/>
        </w:rPr>
        <w:t>ORIGINAL beta</w:t>
      </w:r>
      <w:r>
        <w:rPr>
          <w:rFonts w:asciiTheme="minorHAnsi" w:hAnsiTheme="minorHAnsi" w:cstheme="minorHAnsi"/>
        </w:rPr>
        <w:t xml:space="preserve"> values from the </w:t>
      </w:r>
      <w:r w:rsidRPr="00F74E9F">
        <w:rPr>
          <w:rFonts w:asciiTheme="minorHAnsi" w:hAnsiTheme="minorHAnsi" w:cstheme="minorHAnsi"/>
          <w:b/>
          <w:bCs/>
        </w:rPr>
        <w:t>betas.txt</w:t>
      </w:r>
      <w:r>
        <w:rPr>
          <w:rFonts w:asciiTheme="minorHAnsi" w:hAnsiTheme="minorHAnsi" w:cstheme="minorHAnsi"/>
        </w:rPr>
        <w:t xml:space="preserve"> file you calculated in Question 1 and the error vector. These will be called </w:t>
      </w:r>
      <w:proofErr w:type="spellStart"/>
      <w:r w:rsidRPr="00F6263F">
        <w:rPr>
          <w:rFonts w:asciiTheme="minorHAnsi" w:hAnsiTheme="minorHAnsi" w:cstheme="minorHAnsi"/>
          <w:b/>
          <w:bCs/>
        </w:rPr>
        <w:t>y</w:t>
      </w:r>
      <w:r>
        <w:rPr>
          <w:rFonts w:asciiTheme="minorHAnsi" w:hAnsiTheme="minorHAnsi" w:cstheme="minorHAnsi"/>
          <w:b/>
          <w:bCs/>
        </w:rPr>
        <w:t>test</w:t>
      </w:r>
      <w:proofErr w:type="spellEnd"/>
      <w:r>
        <w:rPr>
          <w:rFonts w:asciiTheme="minorHAnsi" w:hAnsiTheme="minorHAnsi" w:cstheme="minorHAnsi"/>
        </w:rPr>
        <w:t xml:space="preserve">. In other words, what we have done is create a test set using the SAME parameters as the data we generated in Question 1. </w:t>
      </w:r>
    </w:p>
    <w:p w14:paraId="0A5FFB52" w14:textId="7733CA4E" w:rsidR="00BB2730" w:rsidRDefault="00E67EB1" w:rsidP="00F92E7A">
      <w:pPr>
        <w:pStyle w:val="ListParagraph"/>
        <w:numPr>
          <w:ilvl w:val="0"/>
          <w:numId w:val="31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U</w:t>
      </w:r>
      <w:r w:rsidR="009C637C" w:rsidRPr="00CA7200">
        <w:rPr>
          <w:rFonts w:asciiTheme="minorHAnsi" w:hAnsiTheme="minorHAnsi" w:cstheme="minorHAnsi"/>
        </w:rPr>
        <w:t xml:space="preserve">sing the </w:t>
      </w:r>
      <w:r w:rsidR="00CA7200" w:rsidRPr="00CA7200">
        <w:rPr>
          <w:rFonts w:asciiTheme="minorHAnsi" w:hAnsiTheme="minorHAnsi" w:cstheme="minorHAnsi"/>
        </w:rPr>
        <w:t xml:space="preserve">beta </w:t>
      </w:r>
      <w:proofErr w:type="gramStart"/>
      <w:r w:rsidR="00CA7200" w:rsidRPr="00CA7200">
        <w:rPr>
          <w:rFonts w:asciiTheme="minorHAnsi" w:hAnsiTheme="minorHAnsi" w:cstheme="minorHAnsi"/>
        </w:rPr>
        <w:t>values</w:t>
      </w:r>
      <w:proofErr w:type="gramEnd"/>
      <w:r w:rsidR="00CA7200" w:rsidRPr="00CA7200">
        <w:rPr>
          <w:rFonts w:asciiTheme="minorHAnsi" w:hAnsiTheme="minorHAnsi" w:cstheme="minorHAnsi"/>
        </w:rPr>
        <w:t xml:space="preserve"> you </w:t>
      </w:r>
      <w:r w:rsidR="00FA2347">
        <w:rPr>
          <w:rFonts w:asciiTheme="minorHAnsi" w:hAnsiTheme="minorHAnsi" w:cstheme="minorHAnsi"/>
        </w:rPr>
        <w:t>c</w:t>
      </w:r>
      <w:r w:rsidR="00CA7200" w:rsidRPr="00CA7200">
        <w:rPr>
          <w:rFonts w:asciiTheme="minorHAnsi" w:hAnsiTheme="minorHAnsi" w:cstheme="minorHAnsi"/>
        </w:rPr>
        <w:t>alculated</w:t>
      </w:r>
      <w:r w:rsidR="00FA2347">
        <w:rPr>
          <w:rFonts w:asciiTheme="minorHAnsi" w:hAnsiTheme="minorHAnsi" w:cstheme="minorHAnsi"/>
        </w:rPr>
        <w:t xml:space="preserve"> in step 1</w:t>
      </w:r>
      <w:r w:rsidR="009C637C" w:rsidRPr="00CA7200">
        <w:rPr>
          <w:rFonts w:asciiTheme="minorHAnsi" w:hAnsiTheme="minorHAnsi" w:cstheme="minorHAnsi"/>
        </w:rPr>
        <w:t>, determine the output</w:t>
      </w:r>
      <w:r w:rsidR="00F92E7A">
        <w:rPr>
          <w:rFonts w:asciiTheme="minorHAnsi" w:hAnsiTheme="minorHAnsi" w:cstheme="minorHAnsi"/>
        </w:rPr>
        <w:t>s</w:t>
      </w:r>
      <w:r w:rsidR="009C637C" w:rsidRPr="00CA7200">
        <w:rPr>
          <w:rFonts w:asciiTheme="minorHAnsi" w:hAnsiTheme="minorHAnsi" w:cstheme="minorHAnsi"/>
        </w:rPr>
        <w:t xml:space="preserve"> </w:t>
      </w:r>
      <w:r w:rsidR="009C637C" w:rsidRPr="00C8529E">
        <w:rPr>
          <w:rFonts w:ascii="Garamond" w:hAnsi="Garamond" w:cstheme="minorHAnsi"/>
          <w:b/>
          <w:bCs/>
        </w:rPr>
        <w:t>y</w:t>
      </w:r>
      <w:r w:rsidR="009C637C" w:rsidRPr="00CA7200">
        <w:rPr>
          <w:rFonts w:asciiTheme="minorHAnsi" w:hAnsiTheme="minorHAnsi" w:cstheme="minorHAnsi"/>
        </w:rPr>
        <w:t xml:space="preserve"> for </w:t>
      </w:r>
      <w:r w:rsidR="008D6637">
        <w:rPr>
          <w:rFonts w:asciiTheme="minorHAnsi" w:hAnsiTheme="minorHAnsi" w:cstheme="minorHAnsi"/>
        </w:rPr>
        <w:t xml:space="preserve">the </w:t>
      </w:r>
      <w:r>
        <w:rPr>
          <w:rFonts w:asciiTheme="minorHAnsi" w:hAnsiTheme="minorHAnsi" w:cstheme="minorHAnsi"/>
        </w:rPr>
        <w:t xml:space="preserve">500 30 dimensional </w:t>
      </w:r>
      <w:proofErr w:type="spellStart"/>
      <w:r w:rsidR="00FA2347" w:rsidRPr="00FA2347">
        <w:rPr>
          <w:rFonts w:asciiTheme="minorHAnsi" w:hAnsiTheme="minorHAnsi" w:cstheme="minorHAnsi"/>
          <w:b/>
          <w:bCs/>
        </w:rPr>
        <w:t>Xtest</w:t>
      </w:r>
      <w:proofErr w:type="spellEnd"/>
      <w:r>
        <w:rPr>
          <w:rFonts w:asciiTheme="minorHAnsi" w:hAnsiTheme="minorHAnsi" w:cstheme="minorHAnsi"/>
        </w:rPr>
        <w:t xml:space="preserve"> values</w:t>
      </w:r>
      <w:r w:rsidR="00FA2347">
        <w:rPr>
          <w:rFonts w:asciiTheme="minorHAnsi" w:hAnsiTheme="minorHAnsi" w:cstheme="minorHAnsi"/>
        </w:rPr>
        <w:t>.</w:t>
      </w:r>
      <w:r w:rsidR="00BF0BF8">
        <w:rPr>
          <w:rFonts w:asciiTheme="minorHAnsi" w:hAnsiTheme="minorHAnsi" w:cstheme="minorHAnsi"/>
        </w:rPr>
        <w:t xml:space="preserve"> </w:t>
      </w:r>
      <w:r w:rsidR="00C1252A">
        <w:rPr>
          <w:rFonts w:asciiTheme="minorHAnsi" w:hAnsiTheme="minorHAnsi" w:cstheme="minorHAnsi"/>
        </w:rPr>
        <w:t xml:space="preserve">These y values will be called </w:t>
      </w:r>
      <w:proofErr w:type="spellStart"/>
      <w:r w:rsidR="00C1252A" w:rsidRPr="00C1252A">
        <w:rPr>
          <w:rFonts w:asciiTheme="minorHAnsi" w:hAnsiTheme="minorHAnsi" w:cstheme="minorHAnsi"/>
          <w:b/>
          <w:bCs/>
        </w:rPr>
        <w:t>y</w:t>
      </w:r>
      <w:r w:rsidR="001E33D8">
        <w:rPr>
          <w:rFonts w:asciiTheme="minorHAnsi" w:hAnsiTheme="minorHAnsi" w:cstheme="minorHAnsi"/>
          <w:b/>
          <w:bCs/>
        </w:rPr>
        <w:t>pred</w:t>
      </w:r>
      <w:proofErr w:type="spellEnd"/>
      <w:r w:rsidR="00C1252A">
        <w:rPr>
          <w:rFonts w:asciiTheme="minorHAnsi" w:hAnsiTheme="minorHAnsi" w:cstheme="minorHAnsi"/>
        </w:rPr>
        <w:t xml:space="preserve">. </w:t>
      </w:r>
      <w:r w:rsidR="00BF0BF8">
        <w:rPr>
          <w:rFonts w:asciiTheme="minorHAnsi" w:hAnsiTheme="minorHAnsi" w:cstheme="minorHAnsi"/>
        </w:rPr>
        <w:t xml:space="preserve">This corresponds to your </w:t>
      </w:r>
      <w:r w:rsidR="001E33D8">
        <w:rPr>
          <w:rFonts w:asciiTheme="minorHAnsi" w:hAnsiTheme="minorHAnsi" w:cstheme="minorHAnsi"/>
        </w:rPr>
        <w:t>predicted</w:t>
      </w:r>
      <w:r w:rsidR="00BF0BF8">
        <w:rPr>
          <w:rFonts w:asciiTheme="minorHAnsi" w:hAnsiTheme="minorHAnsi" w:cstheme="minorHAnsi"/>
        </w:rPr>
        <w:t xml:space="preserve"> </w:t>
      </w:r>
      <w:r w:rsidR="00BF0BF8" w:rsidRPr="00C1252A">
        <w:rPr>
          <w:rFonts w:ascii="Times New Roman" w:hAnsi="Times New Roman"/>
          <w:b/>
          <w:bCs/>
        </w:rPr>
        <w:t>y</w:t>
      </w:r>
      <w:r w:rsidR="00BF0BF8">
        <w:rPr>
          <w:rFonts w:asciiTheme="minorHAnsi" w:hAnsiTheme="minorHAnsi" w:cstheme="minorHAnsi"/>
        </w:rPr>
        <w:t xml:space="preserve"> values for the test </w:t>
      </w:r>
      <w:r w:rsidR="00C1252A">
        <w:rPr>
          <w:rFonts w:asciiTheme="minorHAnsi" w:hAnsiTheme="minorHAnsi" w:cstheme="minorHAnsi"/>
        </w:rPr>
        <w:t xml:space="preserve">data </w:t>
      </w:r>
      <w:proofErr w:type="spellStart"/>
      <w:r w:rsidR="00C1252A" w:rsidRPr="00C1252A">
        <w:rPr>
          <w:rFonts w:asciiTheme="minorHAnsi" w:hAnsiTheme="minorHAnsi" w:cstheme="minorHAnsi"/>
          <w:b/>
          <w:bCs/>
        </w:rPr>
        <w:t>Xtest</w:t>
      </w:r>
      <w:proofErr w:type="spellEnd"/>
      <w:r w:rsidR="00FA2347">
        <w:rPr>
          <w:rFonts w:asciiTheme="minorHAnsi" w:hAnsiTheme="minorHAnsi" w:cstheme="minorHAnsi"/>
        </w:rPr>
        <w:t xml:space="preserve"> </w:t>
      </w:r>
    </w:p>
    <w:p w14:paraId="038E4E02" w14:textId="247C30B9" w:rsidR="00F92E7A" w:rsidRDefault="00C416B3" w:rsidP="00F92E7A">
      <w:pPr>
        <w:pStyle w:val="ListParagraph"/>
        <w:numPr>
          <w:ilvl w:val="0"/>
          <w:numId w:val="31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Find the </w:t>
      </w:r>
      <w:r w:rsidRPr="00F6263F">
        <w:rPr>
          <w:rFonts w:asciiTheme="minorHAnsi" w:hAnsiTheme="minorHAnsi" w:cstheme="minorHAnsi"/>
          <w:b/>
          <w:bCs/>
        </w:rPr>
        <w:t>mean square error</w:t>
      </w:r>
      <w:r>
        <w:rPr>
          <w:rFonts w:asciiTheme="minorHAnsi" w:hAnsiTheme="minorHAnsi" w:cstheme="minorHAnsi"/>
        </w:rPr>
        <w:t xml:space="preserve"> on the test data. To calculate the mean square error, simply take the difference between </w:t>
      </w:r>
      <w:proofErr w:type="spellStart"/>
      <w:r w:rsidR="00590076" w:rsidRPr="00F6263F">
        <w:rPr>
          <w:rFonts w:asciiTheme="minorHAnsi" w:hAnsiTheme="minorHAnsi" w:cstheme="minorHAnsi"/>
          <w:b/>
          <w:bCs/>
        </w:rPr>
        <w:t>ytest</w:t>
      </w:r>
      <w:proofErr w:type="spellEnd"/>
      <w:r w:rsidR="00590076">
        <w:rPr>
          <w:rFonts w:asciiTheme="minorHAnsi" w:hAnsiTheme="minorHAnsi" w:cstheme="minorHAnsi"/>
        </w:rPr>
        <w:t xml:space="preserve"> and </w:t>
      </w:r>
      <w:proofErr w:type="spellStart"/>
      <w:r w:rsidR="00590076" w:rsidRPr="00F6263F">
        <w:rPr>
          <w:rFonts w:asciiTheme="minorHAnsi" w:hAnsiTheme="minorHAnsi" w:cstheme="minorHAnsi"/>
          <w:b/>
          <w:bCs/>
        </w:rPr>
        <w:t>y</w:t>
      </w:r>
      <w:r w:rsidR="00184302">
        <w:rPr>
          <w:rFonts w:asciiTheme="minorHAnsi" w:hAnsiTheme="minorHAnsi" w:cstheme="minorHAnsi"/>
          <w:b/>
          <w:bCs/>
        </w:rPr>
        <w:t>pr</w:t>
      </w:r>
      <w:r w:rsidR="00C1252A">
        <w:rPr>
          <w:rFonts w:asciiTheme="minorHAnsi" w:hAnsiTheme="minorHAnsi" w:cstheme="minorHAnsi"/>
          <w:b/>
          <w:bCs/>
        </w:rPr>
        <w:t>e</w:t>
      </w:r>
      <w:r w:rsidR="00184302">
        <w:rPr>
          <w:rFonts w:asciiTheme="minorHAnsi" w:hAnsiTheme="minorHAnsi" w:cstheme="minorHAnsi"/>
          <w:b/>
          <w:bCs/>
        </w:rPr>
        <w:t>d</w:t>
      </w:r>
      <w:proofErr w:type="spellEnd"/>
      <w:r>
        <w:rPr>
          <w:rFonts w:asciiTheme="minorHAnsi" w:hAnsiTheme="minorHAnsi" w:cstheme="minorHAnsi"/>
        </w:rPr>
        <w:t xml:space="preserve">, square the difference, sum </w:t>
      </w:r>
      <w:proofErr w:type="gramStart"/>
      <w:r>
        <w:rPr>
          <w:rFonts w:asciiTheme="minorHAnsi" w:hAnsiTheme="minorHAnsi" w:cstheme="minorHAnsi"/>
        </w:rPr>
        <w:t>all of</w:t>
      </w:r>
      <w:proofErr w:type="gramEnd"/>
      <w:r>
        <w:rPr>
          <w:rFonts w:asciiTheme="minorHAnsi" w:hAnsiTheme="minorHAnsi" w:cstheme="minorHAnsi"/>
        </w:rPr>
        <w:t xml:space="preserve"> the squared differences and then divide by the number of samples.</w:t>
      </w:r>
    </w:p>
    <w:p w14:paraId="5816DFE7" w14:textId="77777777" w:rsidR="00B23496" w:rsidRDefault="00B23496" w:rsidP="00783DF4">
      <w:pPr>
        <w:rPr>
          <w:rFonts w:asciiTheme="minorHAnsi" w:hAnsiTheme="minorHAnsi" w:cstheme="minorHAnsi"/>
        </w:rPr>
      </w:pPr>
    </w:p>
    <w:p w14:paraId="00987B49" w14:textId="77777777" w:rsidR="00B23496" w:rsidRDefault="00B23496" w:rsidP="00783DF4">
      <w:pPr>
        <w:rPr>
          <w:rFonts w:asciiTheme="minorHAnsi" w:hAnsiTheme="minorHAnsi" w:cstheme="minorHAnsi"/>
        </w:rPr>
      </w:pPr>
    </w:p>
    <w:p w14:paraId="74BE553D" w14:textId="77777777" w:rsidR="00511C56" w:rsidRDefault="00511C56">
      <w:pPr>
        <w:widowControl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br w:type="page"/>
      </w:r>
    </w:p>
    <w:p w14:paraId="7684D73C" w14:textId="548889CB" w:rsidR="00CA7200" w:rsidRDefault="00CA7200" w:rsidP="00CA7200">
      <w:pPr>
        <w:rPr>
          <w:rFonts w:asciiTheme="minorHAnsi" w:hAnsiTheme="minorHAnsi" w:cstheme="minorHAnsi"/>
          <w:b/>
        </w:rPr>
      </w:pPr>
      <w:r w:rsidRPr="005E664A">
        <w:rPr>
          <w:rFonts w:asciiTheme="minorHAnsi" w:hAnsiTheme="minorHAnsi" w:cstheme="minorHAnsi"/>
          <w:b/>
        </w:rPr>
        <w:lastRenderedPageBreak/>
        <w:t xml:space="preserve">Question </w:t>
      </w:r>
      <w:r w:rsidR="00884C34">
        <w:rPr>
          <w:rFonts w:asciiTheme="minorHAnsi" w:hAnsiTheme="minorHAnsi" w:cstheme="minorHAnsi"/>
          <w:b/>
        </w:rPr>
        <w:t>4</w:t>
      </w:r>
      <w:r w:rsidRPr="005E664A">
        <w:rPr>
          <w:rFonts w:asciiTheme="minorHAnsi" w:hAnsiTheme="minorHAnsi" w:cstheme="minorHAnsi"/>
          <w:b/>
        </w:rPr>
        <w:t xml:space="preserve"> (10 marks): Fishers Linear Discriminant</w:t>
      </w:r>
      <w:r>
        <w:rPr>
          <w:rFonts w:asciiTheme="minorHAnsi" w:hAnsiTheme="minorHAnsi" w:cstheme="minorHAnsi"/>
          <w:b/>
        </w:rPr>
        <w:t xml:space="preserve"> (FLD)</w:t>
      </w:r>
    </w:p>
    <w:p w14:paraId="614204B1" w14:textId="77777777" w:rsidR="00CA7200" w:rsidRDefault="00CA7200" w:rsidP="00CA7200">
      <w:pPr>
        <w:rPr>
          <w:rFonts w:asciiTheme="minorHAnsi" w:hAnsiTheme="minorHAnsi" w:cstheme="minorHAnsi"/>
          <w:b/>
        </w:rPr>
      </w:pPr>
    </w:p>
    <w:p w14:paraId="3CBAE9B8" w14:textId="5E857FD4" w:rsidR="00CA7200" w:rsidRDefault="00CA7200" w:rsidP="00CA7200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From the data in the file data</w:t>
      </w:r>
      <w:r w:rsidR="00884C34">
        <w:rPr>
          <w:rFonts w:asciiTheme="minorHAnsi" w:hAnsiTheme="minorHAnsi" w:cstheme="minorHAnsi"/>
        </w:rPr>
        <w:t>2</w:t>
      </w:r>
      <w:r>
        <w:rPr>
          <w:rFonts w:asciiTheme="minorHAnsi" w:hAnsiTheme="minorHAnsi" w:cstheme="minorHAnsi"/>
        </w:rPr>
        <w:t>.</w:t>
      </w:r>
      <w:r w:rsidR="0052514D">
        <w:rPr>
          <w:rFonts w:asciiTheme="minorHAnsi" w:hAnsiTheme="minorHAnsi" w:cstheme="minorHAnsi"/>
        </w:rPr>
        <w:t>txt</w:t>
      </w:r>
      <w:r>
        <w:rPr>
          <w:rFonts w:asciiTheme="minorHAnsi" w:hAnsiTheme="minorHAnsi" w:cstheme="minorHAnsi"/>
        </w:rPr>
        <w:t xml:space="preserve">, train a FLD classifier and determine the value of the threshold such that when the </w:t>
      </w:r>
      <w:r w:rsidRPr="0052514D">
        <w:rPr>
          <w:rFonts w:asciiTheme="minorHAnsi" w:hAnsiTheme="minorHAnsi" w:cstheme="minorHAnsi"/>
          <w:b/>
          <w:bCs/>
        </w:rPr>
        <w:t>training data</w:t>
      </w:r>
      <w:r>
        <w:rPr>
          <w:rFonts w:asciiTheme="minorHAnsi" w:hAnsiTheme="minorHAnsi" w:cstheme="minorHAnsi"/>
        </w:rPr>
        <w:t xml:space="preserve"> is classified, there are “few” errors.</w:t>
      </w:r>
      <w:r w:rsidR="0052514D">
        <w:rPr>
          <w:rFonts w:asciiTheme="minorHAnsi" w:hAnsiTheme="minorHAnsi" w:cstheme="minorHAnsi"/>
        </w:rPr>
        <w:t xml:space="preserve"> In other words, try some different values of the threshold and find the one that produces the smallest number of errors</w:t>
      </w:r>
      <w:r w:rsidR="00896532">
        <w:rPr>
          <w:rFonts w:asciiTheme="minorHAnsi" w:hAnsiTheme="minorHAnsi" w:cstheme="minorHAnsi"/>
        </w:rPr>
        <w:t xml:space="preserve"> over both classes</w:t>
      </w:r>
      <w:r w:rsidR="0052514D">
        <w:rPr>
          <w:rFonts w:asciiTheme="minorHAnsi" w:hAnsiTheme="minorHAnsi" w:cstheme="minorHAnsi"/>
        </w:rPr>
        <w:t>.</w:t>
      </w:r>
      <w:r w:rsidR="00415CF0">
        <w:rPr>
          <w:rFonts w:asciiTheme="minorHAnsi" w:hAnsiTheme="minorHAnsi" w:cstheme="minorHAnsi"/>
        </w:rPr>
        <w:t xml:space="preserve"> You do not need to use a for loop to try all possible values of the threshold – simply try a few of them…</w:t>
      </w:r>
    </w:p>
    <w:p w14:paraId="03FD04FD" w14:textId="1CB4FE48" w:rsidR="00220FCF" w:rsidRDefault="00220FCF" w:rsidP="00CA7200">
      <w:pPr>
        <w:rPr>
          <w:rFonts w:asciiTheme="minorHAnsi" w:hAnsiTheme="minorHAnsi" w:cstheme="minorHAnsi"/>
        </w:rPr>
      </w:pPr>
    </w:p>
    <w:p w14:paraId="668BD59D" w14:textId="0D253EA8" w:rsidR="00220FCF" w:rsidRDefault="00220FCF" w:rsidP="00CA7200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Provide a scatter plot of the training data along with the </w:t>
      </w:r>
      <w:r w:rsidRPr="002B0F5F">
        <w:rPr>
          <w:rFonts w:asciiTheme="minorHAnsi" w:hAnsiTheme="minorHAnsi" w:cstheme="minorHAnsi"/>
          <w:b/>
          <w:bCs/>
        </w:rPr>
        <w:t>discriminant line</w:t>
      </w:r>
      <w:r>
        <w:rPr>
          <w:rFonts w:asciiTheme="minorHAnsi" w:hAnsiTheme="minorHAnsi" w:cstheme="minorHAnsi"/>
        </w:rPr>
        <w:t xml:space="preserve"> (i.e. the line perpendicular to the vector </w:t>
      </w:r>
      <w:proofErr w:type="spellStart"/>
      <w:r w:rsidRPr="00220FCF">
        <w:rPr>
          <w:rFonts w:ascii="Times New Roman" w:hAnsi="Times New Roman"/>
          <w:b/>
          <w:bCs/>
        </w:rPr>
        <w:t>w</w:t>
      </w:r>
      <w:r>
        <w:rPr>
          <w:rFonts w:asciiTheme="minorHAnsi" w:hAnsiTheme="minorHAnsi" w:cstheme="minorHAnsi"/>
        </w:rPr>
        <w:t xml:space="preserve"> as</w:t>
      </w:r>
      <w:proofErr w:type="spellEnd"/>
      <w:r>
        <w:rPr>
          <w:rFonts w:asciiTheme="minorHAnsi" w:hAnsiTheme="minorHAnsi" w:cstheme="minorHAnsi"/>
        </w:rPr>
        <w:t xml:space="preserve"> found from FLD)</w:t>
      </w:r>
      <w:r w:rsidR="0049318B">
        <w:rPr>
          <w:rFonts w:asciiTheme="minorHAnsi" w:hAnsiTheme="minorHAnsi" w:cstheme="minorHAnsi"/>
        </w:rPr>
        <w:t>. To determine the discriminant line, you must use the threshold that you found above when you were trying to minimize the error.</w:t>
      </w:r>
      <w:r w:rsidR="00A46192">
        <w:rPr>
          <w:rFonts w:asciiTheme="minorHAnsi" w:hAnsiTheme="minorHAnsi" w:cstheme="minorHAnsi"/>
        </w:rPr>
        <w:t xml:space="preserve"> In other words, the intercept of the discriminant line may not be zero.</w:t>
      </w:r>
    </w:p>
    <w:p w14:paraId="69A51580" w14:textId="77777777" w:rsidR="00CA7200" w:rsidRDefault="00CA7200" w:rsidP="00CA7200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</w:t>
      </w:r>
    </w:p>
    <w:p w14:paraId="402FEB21" w14:textId="37421497" w:rsidR="002609D0" w:rsidRPr="00783DF4" w:rsidRDefault="002609D0" w:rsidP="00CA7200">
      <w:pPr>
        <w:widowControl/>
        <w:rPr>
          <w:rFonts w:asciiTheme="minorHAnsi" w:hAnsiTheme="minorHAnsi" w:cstheme="minorHAnsi"/>
        </w:rPr>
      </w:pPr>
    </w:p>
    <w:sectPr w:rsidR="002609D0" w:rsidRPr="00783DF4" w:rsidSect="00FD3DAC">
      <w:headerReference w:type="default" r:id="rId11"/>
      <w:footerReference w:type="default" r:id="rId12"/>
      <w:endnotePr>
        <w:numFmt w:val="decimal"/>
      </w:endnotePr>
      <w:pgSz w:w="12240" w:h="15840"/>
      <w:pgMar w:top="720" w:right="900" w:bottom="360" w:left="1170" w:header="720" w:footer="720" w:gutter="0"/>
      <w:cols w:space="720"/>
      <w:noEndnote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EF39A5E" w14:textId="77777777" w:rsidR="000B1C9D" w:rsidRDefault="000B1C9D">
      <w:r>
        <w:separator/>
      </w:r>
    </w:p>
  </w:endnote>
  <w:endnote w:type="continuationSeparator" w:id="0">
    <w:p w14:paraId="3FE71305" w14:textId="77777777" w:rsidR="000B1C9D" w:rsidRDefault="000B1C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">
    <w:altName w:val="Courier New"/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echnical">
    <w:altName w:val="Courier New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msRmn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7EFE06C" w14:textId="77777777" w:rsidR="00150560" w:rsidRDefault="00150560">
    <w:pPr>
      <w:pStyle w:val="Footer"/>
      <w:jc w:val="right"/>
    </w:pPr>
    <w:r>
      <w:t xml:space="preserve"> Page </w:t>
    </w:r>
    <w:r w:rsidR="00856846">
      <w:fldChar w:fldCharType="begin"/>
    </w:r>
    <w:r w:rsidR="00856846">
      <w:instrText xml:space="preserve"> PAGE   \* MERGEFORMAT </w:instrText>
    </w:r>
    <w:r w:rsidR="00856846">
      <w:fldChar w:fldCharType="separate"/>
    </w:r>
    <w:r w:rsidR="006C0A99">
      <w:rPr>
        <w:noProof/>
      </w:rPr>
      <w:t>5</w:t>
    </w:r>
    <w:r w:rsidR="00856846">
      <w:rPr>
        <w:noProof/>
      </w:rPr>
      <w:fldChar w:fldCharType="end"/>
    </w:r>
  </w:p>
  <w:p w14:paraId="78818698" w14:textId="77777777" w:rsidR="00150560" w:rsidRDefault="0015056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0B91FF3" w14:textId="77777777" w:rsidR="000B1C9D" w:rsidRDefault="000B1C9D">
      <w:r>
        <w:separator/>
      </w:r>
    </w:p>
  </w:footnote>
  <w:footnote w:type="continuationSeparator" w:id="0">
    <w:p w14:paraId="1DE8F201" w14:textId="77777777" w:rsidR="000B1C9D" w:rsidRDefault="000B1C9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A30F5BC" w14:textId="77777777" w:rsidR="00150560" w:rsidRPr="00BC6327" w:rsidRDefault="00150560" w:rsidP="00BC6327">
    <w:pPr>
      <w:pStyle w:val="Header"/>
      <w:jc w:val="right"/>
      <w:rPr>
        <w:rFonts w:asciiTheme="minorHAnsi" w:hAnsiTheme="minorHAnsi"/>
      </w:rPr>
    </w:pPr>
    <w:r w:rsidRPr="00BC6327">
      <w:rPr>
        <w:rFonts w:asciiTheme="minorHAnsi" w:hAnsiTheme="minorHAnsi"/>
      </w:rPr>
      <w:t>Name</w:t>
    </w:r>
    <w:r>
      <w:rPr>
        <w:rFonts w:asciiTheme="minorHAnsi" w:hAnsiTheme="minorHAnsi"/>
      </w:rPr>
      <w:t>______</w:t>
    </w:r>
    <w:r w:rsidRPr="00BC6327">
      <w:rPr>
        <w:rFonts w:asciiTheme="minorHAnsi" w:hAnsiTheme="minorHAnsi"/>
      </w:rPr>
      <w:t>__________________</w:t>
    </w:r>
  </w:p>
  <w:p w14:paraId="035008F0" w14:textId="77777777" w:rsidR="00150560" w:rsidRPr="00BC6327" w:rsidRDefault="00150560" w:rsidP="00BC6327">
    <w:pPr>
      <w:pStyle w:val="Header"/>
      <w:jc w:val="right"/>
      <w:rPr>
        <w:rFonts w:asciiTheme="minorHAnsi" w:hAnsiTheme="minorHAnsi"/>
      </w:rPr>
    </w:pPr>
  </w:p>
  <w:p w14:paraId="30739849" w14:textId="77777777" w:rsidR="00150560" w:rsidRDefault="00150560" w:rsidP="00BC6327">
    <w:pPr>
      <w:pStyle w:val="Header"/>
      <w:jc w:val="right"/>
    </w:pPr>
    <w:r w:rsidRPr="00BC6327">
      <w:rPr>
        <w:rFonts w:asciiTheme="minorHAnsi" w:hAnsiTheme="minorHAnsi"/>
      </w:rPr>
      <w:t>Student Number</w:t>
    </w:r>
    <w:r>
      <w:rPr>
        <w:rFonts w:asciiTheme="minorHAnsi" w:hAnsiTheme="minorHAnsi"/>
      </w:rPr>
      <w:t>______</w:t>
    </w:r>
    <w:r w:rsidRPr="00BC6327">
      <w:rPr>
        <w:rFonts w:asciiTheme="minorHAnsi" w:hAnsiTheme="minorHAnsi"/>
      </w:rPr>
      <w:t>__________________</w:t>
    </w:r>
  </w:p>
  <w:p w14:paraId="5DA5EBBB" w14:textId="77777777" w:rsidR="00150560" w:rsidRDefault="0015056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32A1233"/>
    <w:multiLevelType w:val="hybridMultilevel"/>
    <w:tmpl w:val="BB9E266E"/>
    <w:lvl w:ilvl="0" w:tplc="0409000B">
      <w:start w:val="2"/>
      <w:numFmt w:val="bullet"/>
      <w:lvlText w:val="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A8F453B"/>
    <w:multiLevelType w:val="hybridMultilevel"/>
    <w:tmpl w:val="1DFA6DA2"/>
    <w:lvl w:ilvl="0" w:tplc="C0006806">
      <w:start w:val="1"/>
      <w:numFmt w:val="lowerLetter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C7C2871"/>
    <w:multiLevelType w:val="hybridMultilevel"/>
    <w:tmpl w:val="846A4F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F850147"/>
    <w:multiLevelType w:val="hybridMultilevel"/>
    <w:tmpl w:val="6BEE0B9E"/>
    <w:lvl w:ilvl="0" w:tplc="16AC1CC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sz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9EA5EE8"/>
    <w:multiLevelType w:val="hybridMultilevel"/>
    <w:tmpl w:val="52AAB6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A5F5DE1"/>
    <w:multiLevelType w:val="hybridMultilevel"/>
    <w:tmpl w:val="ECE816EE"/>
    <w:lvl w:ilvl="0" w:tplc="DBE2207E">
      <w:start w:val="2"/>
      <w:numFmt w:val="upp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 w15:restartNumberingAfterBreak="0">
    <w:nsid w:val="1C9708C1"/>
    <w:multiLevelType w:val="hybridMultilevel"/>
    <w:tmpl w:val="2E4ED268"/>
    <w:lvl w:ilvl="0" w:tplc="590A420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037221E"/>
    <w:multiLevelType w:val="hybridMultilevel"/>
    <w:tmpl w:val="6E565450"/>
    <w:lvl w:ilvl="0" w:tplc="6AA00192">
      <w:start w:val="3"/>
      <w:numFmt w:val="upp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  <w:b w:val="0"/>
      </w:rPr>
    </w:lvl>
    <w:lvl w:ilvl="1" w:tplc="6BD2E562">
      <w:start w:val="15"/>
      <w:numFmt w:val="decimal"/>
      <w:lvlText w:val="(%2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2" w:tplc="5CD81D4C">
      <w:start w:val="15"/>
      <w:numFmt w:val="decimal"/>
      <w:lvlText w:val="(%3)"/>
      <w:lvlJc w:val="left"/>
      <w:pPr>
        <w:tabs>
          <w:tab w:val="num" w:pos="2700"/>
        </w:tabs>
        <w:ind w:left="2700" w:hanging="360"/>
      </w:pPr>
      <w:rPr>
        <w:rFonts w:hint="default"/>
      </w:rPr>
    </w:lvl>
    <w:lvl w:ilvl="3" w:tplc="EC761060">
      <w:start w:val="6"/>
      <w:numFmt w:val="lowerLetter"/>
      <w:lvlText w:val="(%4)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 w15:restartNumberingAfterBreak="0">
    <w:nsid w:val="29042CEB"/>
    <w:multiLevelType w:val="hybridMultilevel"/>
    <w:tmpl w:val="B26C8924"/>
    <w:lvl w:ilvl="0" w:tplc="78C2071A">
      <w:start w:val="3"/>
      <w:numFmt w:val="upp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 w15:restartNumberingAfterBreak="0">
    <w:nsid w:val="2F367426"/>
    <w:multiLevelType w:val="hybridMultilevel"/>
    <w:tmpl w:val="74C87874"/>
    <w:lvl w:ilvl="0" w:tplc="BEFC654C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2D43BFA"/>
    <w:multiLevelType w:val="hybridMultilevel"/>
    <w:tmpl w:val="468264AC"/>
    <w:lvl w:ilvl="0" w:tplc="20DE41CA">
      <w:start w:val="1"/>
      <w:numFmt w:val="lowerLetter"/>
      <w:lvlText w:val="(%1)"/>
      <w:lvlJc w:val="left"/>
      <w:pPr>
        <w:ind w:left="99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1" w15:restartNumberingAfterBreak="0">
    <w:nsid w:val="384145DC"/>
    <w:multiLevelType w:val="hybridMultilevel"/>
    <w:tmpl w:val="B2BAF62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8AB2AAE"/>
    <w:multiLevelType w:val="hybridMultilevel"/>
    <w:tmpl w:val="37AC09D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39A9393B"/>
    <w:multiLevelType w:val="hybridMultilevel"/>
    <w:tmpl w:val="8ECC9B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BC47B84"/>
    <w:multiLevelType w:val="hybridMultilevel"/>
    <w:tmpl w:val="6CD6B3BA"/>
    <w:lvl w:ilvl="0" w:tplc="934E9C08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426857EB"/>
    <w:multiLevelType w:val="hybridMultilevel"/>
    <w:tmpl w:val="6032DD00"/>
    <w:lvl w:ilvl="0" w:tplc="EE74858A">
      <w:start w:val="1"/>
      <w:numFmt w:val="lowerLetter"/>
      <w:lvlText w:val="(%1)"/>
      <w:lvlJc w:val="left"/>
      <w:pPr>
        <w:tabs>
          <w:tab w:val="num" w:pos="630"/>
        </w:tabs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50"/>
        </w:tabs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70"/>
        </w:tabs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90"/>
        </w:tabs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10"/>
        </w:tabs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30"/>
        </w:tabs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50"/>
        </w:tabs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70"/>
        </w:tabs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90"/>
        </w:tabs>
        <w:ind w:left="6390" w:hanging="180"/>
      </w:pPr>
    </w:lvl>
  </w:abstractNum>
  <w:abstractNum w:abstractNumId="16" w15:restartNumberingAfterBreak="0">
    <w:nsid w:val="44DA1076"/>
    <w:multiLevelType w:val="hybridMultilevel"/>
    <w:tmpl w:val="84D2F1C8"/>
    <w:lvl w:ilvl="0" w:tplc="CCFEE50C">
      <w:start w:val="10"/>
      <w:numFmt w:val="bullet"/>
      <w:lvlText w:val="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6335CC2"/>
    <w:multiLevelType w:val="hybridMultilevel"/>
    <w:tmpl w:val="C9A4386C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1AA57F8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88D04CF"/>
    <w:multiLevelType w:val="hybridMultilevel"/>
    <w:tmpl w:val="EC32F5FE"/>
    <w:lvl w:ilvl="0" w:tplc="DE14621A">
      <w:start w:val="2"/>
      <w:numFmt w:val="bullet"/>
      <w:lvlText w:val=""/>
      <w:lvlJc w:val="left"/>
      <w:pPr>
        <w:ind w:left="1125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4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6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8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0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2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4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6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85" w:hanging="360"/>
      </w:pPr>
      <w:rPr>
        <w:rFonts w:ascii="Wingdings" w:hAnsi="Wingdings" w:hint="default"/>
      </w:rPr>
    </w:lvl>
  </w:abstractNum>
  <w:abstractNum w:abstractNumId="19" w15:restartNumberingAfterBreak="0">
    <w:nsid w:val="4B304526"/>
    <w:multiLevelType w:val="hybridMultilevel"/>
    <w:tmpl w:val="288ABD06"/>
    <w:lvl w:ilvl="0" w:tplc="0409000B">
      <w:start w:val="2"/>
      <w:numFmt w:val="bullet"/>
      <w:lvlText w:val="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B9C6950"/>
    <w:multiLevelType w:val="hybridMultilevel"/>
    <w:tmpl w:val="02D625C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F006849"/>
    <w:multiLevelType w:val="hybridMultilevel"/>
    <w:tmpl w:val="A100EFDC"/>
    <w:lvl w:ilvl="0" w:tplc="ED9CFB56">
      <w:start w:val="1"/>
      <w:numFmt w:val="upp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 w15:restartNumberingAfterBreak="0">
    <w:nsid w:val="57F11023"/>
    <w:multiLevelType w:val="hybridMultilevel"/>
    <w:tmpl w:val="2938BE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8E75EAE"/>
    <w:multiLevelType w:val="hybridMultilevel"/>
    <w:tmpl w:val="2F7888D6"/>
    <w:lvl w:ilvl="0" w:tplc="3334C306">
      <w:start w:val="1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 w15:restartNumberingAfterBreak="0">
    <w:nsid w:val="65C45DEB"/>
    <w:multiLevelType w:val="hybridMultilevel"/>
    <w:tmpl w:val="1084EB12"/>
    <w:lvl w:ilvl="0" w:tplc="2D6E4E2A">
      <w:start w:val="2"/>
      <w:numFmt w:val="lowerLetter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66A0640D"/>
    <w:multiLevelType w:val="hybridMultilevel"/>
    <w:tmpl w:val="11A06F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0F83BDA"/>
    <w:multiLevelType w:val="singleLevel"/>
    <w:tmpl w:val="9DBA6908"/>
    <w:lvl w:ilvl="0">
      <w:start w:val="1"/>
      <w:numFmt w:val="lowerLetter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</w:abstractNum>
  <w:abstractNum w:abstractNumId="27" w15:restartNumberingAfterBreak="0">
    <w:nsid w:val="79F17870"/>
    <w:multiLevelType w:val="hybridMultilevel"/>
    <w:tmpl w:val="6CB6DACA"/>
    <w:lvl w:ilvl="0" w:tplc="2A58B676">
      <w:start w:val="500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7DDB00E6"/>
    <w:multiLevelType w:val="hybridMultilevel"/>
    <w:tmpl w:val="F0CEC330"/>
    <w:lvl w:ilvl="0" w:tplc="6E181E3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E7655B2"/>
    <w:multiLevelType w:val="hybridMultilevel"/>
    <w:tmpl w:val="2938BE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F523158"/>
    <w:multiLevelType w:val="hybridMultilevel"/>
    <w:tmpl w:val="C68C73A0"/>
    <w:lvl w:ilvl="0" w:tplc="A85665B8">
      <w:start w:val="2"/>
      <w:numFmt w:val="upp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7"/>
  </w:num>
  <w:num w:numId="2">
    <w:abstractNumId w:val="21"/>
  </w:num>
  <w:num w:numId="3">
    <w:abstractNumId w:val="30"/>
  </w:num>
  <w:num w:numId="4">
    <w:abstractNumId w:val="8"/>
  </w:num>
  <w:num w:numId="5">
    <w:abstractNumId w:val="24"/>
  </w:num>
  <w:num w:numId="6">
    <w:abstractNumId w:val="5"/>
  </w:num>
  <w:num w:numId="7">
    <w:abstractNumId w:val="1"/>
  </w:num>
  <w:num w:numId="8">
    <w:abstractNumId w:val="14"/>
  </w:num>
  <w:num w:numId="9">
    <w:abstractNumId w:val="9"/>
  </w:num>
  <w:num w:numId="10">
    <w:abstractNumId w:val="3"/>
  </w:num>
  <w:num w:numId="11">
    <w:abstractNumId w:val="26"/>
  </w:num>
  <w:num w:numId="12">
    <w:abstractNumId w:val="23"/>
  </w:num>
  <w:num w:numId="13">
    <w:abstractNumId w:val="17"/>
  </w:num>
  <w:num w:numId="14">
    <w:abstractNumId w:val="27"/>
  </w:num>
  <w:num w:numId="15">
    <w:abstractNumId w:val="15"/>
  </w:num>
  <w:num w:numId="16">
    <w:abstractNumId w:val="4"/>
  </w:num>
  <w:num w:numId="17">
    <w:abstractNumId w:val="20"/>
  </w:num>
  <w:num w:numId="18">
    <w:abstractNumId w:val="11"/>
  </w:num>
  <w:num w:numId="19">
    <w:abstractNumId w:val="13"/>
  </w:num>
  <w:num w:numId="20">
    <w:abstractNumId w:val="2"/>
  </w:num>
  <w:num w:numId="21">
    <w:abstractNumId w:val="10"/>
  </w:num>
  <w:num w:numId="22">
    <w:abstractNumId w:val="28"/>
  </w:num>
  <w:num w:numId="23">
    <w:abstractNumId w:val="16"/>
  </w:num>
  <w:num w:numId="24">
    <w:abstractNumId w:val="12"/>
  </w:num>
  <w:num w:numId="25">
    <w:abstractNumId w:val="0"/>
  </w:num>
  <w:num w:numId="26">
    <w:abstractNumId w:val="19"/>
  </w:num>
  <w:num w:numId="27">
    <w:abstractNumId w:val="18"/>
  </w:num>
  <w:num w:numId="28">
    <w:abstractNumId w:val="6"/>
  </w:num>
  <w:num w:numId="29">
    <w:abstractNumId w:val="29"/>
  </w:num>
  <w:num w:numId="30">
    <w:abstractNumId w:val="22"/>
  </w:num>
  <w:num w:numId="31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isplayHorizontalDrawingGridEvery w:val="0"/>
  <w:displayVerticalDrawingGridEvery w:val="0"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numFmt w:val="decimal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3168D"/>
    <w:rsid w:val="000027B1"/>
    <w:rsid w:val="000036E7"/>
    <w:rsid w:val="00003784"/>
    <w:rsid w:val="00004AB4"/>
    <w:rsid w:val="00005E30"/>
    <w:rsid w:val="0000629D"/>
    <w:rsid w:val="00006A7F"/>
    <w:rsid w:val="00007C15"/>
    <w:rsid w:val="000110BA"/>
    <w:rsid w:val="0002052D"/>
    <w:rsid w:val="00022087"/>
    <w:rsid w:val="00022147"/>
    <w:rsid w:val="00023139"/>
    <w:rsid w:val="00025B77"/>
    <w:rsid w:val="000274BF"/>
    <w:rsid w:val="00027FE9"/>
    <w:rsid w:val="00036FC1"/>
    <w:rsid w:val="00037E63"/>
    <w:rsid w:val="00040805"/>
    <w:rsid w:val="000411EE"/>
    <w:rsid w:val="000454E0"/>
    <w:rsid w:val="000456B4"/>
    <w:rsid w:val="00051E44"/>
    <w:rsid w:val="00053B9F"/>
    <w:rsid w:val="00062766"/>
    <w:rsid w:val="000659E1"/>
    <w:rsid w:val="000673CB"/>
    <w:rsid w:val="000716DD"/>
    <w:rsid w:val="00072162"/>
    <w:rsid w:val="00073B16"/>
    <w:rsid w:val="00076254"/>
    <w:rsid w:val="00080C85"/>
    <w:rsid w:val="000822B0"/>
    <w:rsid w:val="00084F82"/>
    <w:rsid w:val="000861D8"/>
    <w:rsid w:val="00086737"/>
    <w:rsid w:val="00087530"/>
    <w:rsid w:val="0008755B"/>
    <w:rsid w:val="00087A00"/>
    <w:rsid w:val="000910E6"/>
    <w:rsid w:val="0009335A"/>
    <w:rsid w:val="0009497B"/>
    <w:rsid w:val="00095CF7"/>
    <w:rsid w:val="00096189"/>
    <w:rsid w:val="000A1334"/>
    <w:rsid w:val="000A1DA8"/>
    <w:rsid w:val="000A5AB3"/>
    <w:rsid w:val="000A722C"/>
    <w:rsid w:val="000B1B45"/>
    <w:rsid w:val="000B1C9D"/>
    <w:rsid w:val="000B24D4"/>
    <w:rsid w:val="000B2BE7"/>
    <w:rsid w:val="000B3C1B"/>
    <w:rsid w:val="000B58A5"/>
    <w:rsid w:val="000C36B5"/>
    <w:rsid w:val="000C4622"/>
    <w:rsid w:val="000C56CB"/>
    <w:rsid w:val="000C6EE8"/>
    <w:rsid w:val="000D0148"/>
    <w:rsid w:val="000D741F"/>
    <w:rsid w:val="000D75DA"/>
    <w:rsid w:val="000E00FC"/>
    <w:rsid w:val="000E0F10"/>
    <w:rsid w:val="000E5BBC"/>
    <w:rsid w:val="000F1D4E"/>
    <w:rsid w:val="000F3160"/>
    <w:rsid w:val="000F31F3"/>
    <w:rsid w:val="000F3943"/>
    <w:rsid w:val="000F4638"/>
    <w:rsid w:val="000F56D6"/>
    <w:rsid w:val="001020F9"/>
    <w:rsid w:val="001060BA"/>
    <w:rsid w:val="00110EF0"/>
    <w:rsid w:val="00113D1B"/>
    <w:rsid w:val="00113EAD"/>
    <w:rsid w:val="00114844"/>
    <w:rsid w:val="001231F6"/>
    <w:rsid w:val="00123286"/>
    <w:rsid w:val="001236A0"/>
    <w:rsid w:val="00125E05"/>
    <w:rsid w:val="00131379"/>
    <w:rsid w:val="00132F08"/>
    <w:rsid w:val="001347FB"/>
    <w:rsid w:val="0013521E"/>
    <w:rsid w:val="00144DCC"/>
    <w:rsid w:val="00146153"/>
    <w:rsid w:val="00150560"/>
    <w:rsid w:val="001512C3"/>
    <w:rsid w:val="00153918"/>
    <w:rsid w:val="00153EAF"/>
    <w:rsid w:val="0015666C"/>
    <w:rsid w:val="0016176C"/>
    <w:rsid w:val="001627C6"/>
    <w:rsid w:val="001660C9"/>
    <w:rsid w:val="00167DE6"/>
    <w:rsid w:val="00170C1E"/>
    <w:rsid w:val="001725EF"/>
    <w:rsid w:val="001733C1"/>
    <w:rsid w:val="00173A5E"/>
    <w:rsid w:val="00176493"/>
    <w:rsid w:val="00177003"/>
    <w:rsid w:val="00177705"/>
    <w:rsid w:val="0018097F"/>
    <w:rsid w:val="00183A88"/>
    <w:rsid w:val="00184302"/>
    <w:rsid w:val="001848D4"/>
    <w:rsid w:val="001903B0"/>
    <w:rsid w:val="00193230"/>
    <w:rsid w:val="0019384C"/>
    <w:rsid w:val="00195BD0"/>
    <w:rsid w:val="00197176"/>
    <w:rsid w:val="001A5DC5"/>
    <w:rsid w:val="001B07AA"/>
    <w:rsid w:val="001B1D14"/>
    <w:rsid w:val="001B3579"/>
    <w:rsid w:val="001B384B"/>
    <w:rsid w:val="001B5CF3"/>
    <w:rsid w:val="001B77A2"/>
    <w:rsid w:val="001C5B41"/>
    <w:rsid w:val="001C5CA6"/>
    <w:rsid w:val="001C7B1D"/>
    <w:rsid w:val="001D047C"/>
    <w:rsid w:val="001D434A"/>
    <w:rsid w:val="001D490B"/>
    <w:rsid w:val="001E2B6E"/>
    <w:rsid w:val="001E2DAB"/>
    <w:rsid w:val="001E33D8"/>
    <w:rsid w:val="001E5496"/>
    <w:rsid w:val="001E62CA"/>
    <w:rsid w:val="001F13DB"/>
    <w:rsid w:val="001F1496"/>
    <w:rsid w:val="001F2C50"/>
    <w:rsid w:val="001F2DA8"/>
    <w:rsid w:val="001F4D49"/>
    <w:rsid w:val="001F62AD"/>
    <w:rsid w:val="001F789D"/>
    <w:rsid w:val="00200E33"/>
    <w:rsid w:val="00202380"/>
    <w:rsid w:val="00202EFE"/>
    <w:rsid w:val="00204103"/>
    <w:rsid w:val="002042AA"/>
    <w:rsid w:val="00212505"/>
    <w:rsid w:val="00213F3A"/>
    <w:rsid w:val="00215C47"/>
    <w:rsid w:val="002162A7"/>
    <w:rsid w:val="002173AC"/>
    <w:rsid w:val="00220FCF"/>
    <w:rsid w:val="002213B2"/>
    <w:rsid w:val="00222CC5"/>
    <w:rsid w:val="00230A00"/>
    <w:rsid w:val="0024007F"/>
    <w:rsid w:val="00243005"/>
    <w:rsid w:val="002432F4"/>
    <w:rsid w:val="00245C2F"/>
    <w:rsid w:val="00247C98"/>
    <w:rsid w:val="00255519"/>
    <w:rsid w:val="00256ECE"/>
    <w:rsid w:val="0025782B"/>
    <w:rsid w:val="00257B30"/>
    <w:rsid w:val="002609D0"/>
    <w:rsid w:val="002609FB"/>
    <w:rsid w:val="002622A3"/>
    <w:rsid w:val="002638C9"/>
    <w:rsid w:val="00264BF8"/>
    <w:rsid w:val="00267FDF"/>
    <w:rsid w:val="00270B3C"/>
    <w:rsid w:val="00280B36"/>
    <w:rsid w:val="002857A9"/>
    <w:rsid w:val="0028781F"/>
    <w:rsid w:val="0029384C"/>
    <w:rsid w:val="002944D2"/>
    <w:rsid w:val="00296500"/>
    <w:rsid w:val="002A093F"/>
    <w:rsid w:val="002A4173"/>
    <w:rsid w:val="002A61FD"/>
    <w:rsid w:val="002B0365"/>
    <w:rsid w:val="002B0F5F"/>
    <w:rsid w:val="002B227B"/>
    <w:rsid w:val="002B41F2"/>
    <w:rsid w:val="002B4B6C"/>
    <w:rsid w:val="002B5B64"/>
    <w:rsid w:val="002C34E8"/>
    <w:rsid w:val="002C3F96"/>
    <w:rsid w:val="002D7D3D"/>
    <w:rsid w:val="002E0FE3"/>
    <w:rsid w:val="002E10F1"/>
    <w:rsid w:val="002E31D7"/>
    <w:rsid w:val="002E32B8"/>
    <w:rsid w:val="002E37CE"/>
    <w:rsid w:val="002E4620"/>
    <w:rsid w:val="002E520E"/>
    <w:rsid w:val="002E5572"/>
    <w:rsid w:val="002E66FA"/>
    <w:rsid w:val="002F0C0A"/>
    <w:rsid w:val="002F2BFC"/>
    <w:rsid w:val="002F4C0F"/>
    <w:rsid w:val="002F7BF8"/>
    <w:rsid w:val="00301B9D"/>
    <w:rsid w:val="00304BF0"/>
    <w:rsid w:val="003073EB"/>
    <w:rsid w:val="003118CB"/>
    <w:rsid w:val="00312C24"/>
    <w:rsid w:val="003133DB"/>
    <w:rsid w:val="00314394"/>
    <w:rsid w:val="0031737A"/>
    <w:rsid w:val="00322D7B"/>
    <w:rsid w:val="003313BD"/>
    <w:rsid w:val="0033305F"/>
    <w:rsid w:val="0033488A"/>
    <w:rsid w:val="00340375"/>
    <w:rsid w:val="00342021"/>
    <w:rsid w:val="0034224F"/>
    <w:rsid w:val="00347B5D"/>
    <w:rsid w:val="003510A6"/>
    <w:rsid w:val="0035115E"/>
    <w:rsid w:val="00353CE0"/>
    <w:rsid w:val="00355A87"/>
    <w:rsid w:val="00365DAB"/>
    <w:rsid w:val="003661A3"/>
    <w:rsid w:val="0036662A"/>
    <w:rsid w:val="0036761F"/>
    <w:rsid w:val="00371511"/>
    <w:rsid w:val="00372957"/>
    <w:rsid w:val="003760EC"/>
    <w:rsid w:val="003766F4"/>
    <w:rsid w:val="00376E0D"/>
    <w:rsid w:val="0037727A"/>
    <w:rsid w:val="003824BD"/>
    <w:rsid w:val="00383DAB"/>
    <w:rsid w:val="00383EDC"/>
    <w:rsid w:val="00385E3B"/>
    <w:rsid w:val="00386531"/>
    <w:rsid w:val="0038662F"/>
    <w:rsid w:val="003952AF"/>
    <w:rsid w:val="00397B24"/>
    <w:rsid w:val="003A2694"/>
    <w:rsid w:val="003A2FC5"/>
    <w:rsid w:val="003A3E3D"/>
    <w:rsid w:val="003A7D24"/>
    <w:rsid w:val="003C2068"/>
    <w:rsid w:val="003C58A4"/>
    <w:rsid w:val="003C5A3B"/>
    <w:rsid w:val="003C5DC3"/>
    <w:rsid w:val="003C69CC"/>
    <w:rsid w:val="003D0547"/>
    <w:rsid w:val="003D352B"/>
    <w:rsid w:val="003D4B7D"/>
    <w:rsid w:val="003D6262"/>
    <w:rsid w:val="003E0A88"/>
    <w:rsid w:val="003F5798"/>
    <w:rsid w:val="004011ED"/>
    <w:rsid w:val="00402740"/>
    <w:rsid w:val="00403B0E"/>
    <w:rsid w:val="00405369"/>
    <w:rsid w:val="00407B1B"/>
    <w:rsid w:val="004138F0"/>
    <w:rsid w:val="00415221"/>
    <w:rsid w:val="00415CF0"/>
    <w:rsid w:val="004167E3"/>
    <w:rsid w:val="004172E6"/>
    <w:rsid w:val="004215E7"/>
    <w:rsid w:val="00423B6F"/>
    <w:rsid w:val="00424C82"/>
    <w:rsid w:val="004259D4"/>
    <w:rsid w:val="004277BB"/>
    <w:rsid w:val="00431A51"/>
    <w:rsid w:val="00431FAA"/>
    <w:rsid w:val="0043226A"/>
    <w:rsid w:val="004340F1"/>
    <w:rsid w:val="00435068"/>
    <w:rsid w:val="0044336A"/>
    <w:rsid w:val="004454FD"/>
    <w:rsid w:val="00445E38"/>
    <w:rsid w:val="00446FC8"/>
    <w:rsid w:val="004470AE"/>
    <w:rsid w:val="004472D4"/>
    <w:rsid w:val="0044730B"/>
    <w:rsid w:val="00451195"/>
    <w:rsid w:val="00451EB6"/>
    <w:rsid w:val="00452799"/>
    <w:rsid w:val="004548A7"/>
    <w:rsid w:val="00466F5A"/>
    <w:rsid w:val="0047456C"/>
    <w:rsid w:val="004750E3"/>
    <w:rsid w:val="0048186B"/>
    <w:rsid w:val="00481D91"/>
    <w:rsid w:val="004841FE"/>
    <w:rsid w:val="00485E51"/>
    <w:rsid w:val="0049279F"/>
    <w:rsid w:val="004930A3"/>
    <w:rsid w:val="0049318B"/>
    <w:rsid w:val="004935C4"/>
    <w:rsid w:val="004964AD"/>
    <w:rsid w:val="004A11E6"/>
    <w:rsid w:val="004A2D6F"/>
    <w:rsid w:val="004A3286"/>
    <w:rsid w:val="004B0979"/>
    <w:rsid w:val="004B1D1D"/>
    <w:rsid w:val="004B2189"/>
    <w:rsid w:val="004B35A4"/>
    <w:rsid w:val="004B662E"/>
    <w:rsid w:val="004C174E"/>
    <w:rsid w:val="004C4054"/>
    <w:rsid w:val="004C5311"/>
    <w:rsid w:val="004D1B52"/>
    <w:rsid w:val="004D2C15"/>
    <w:rsid w:val="004E030F"/>
    <w:rsid w:val="004E100E"/>
    <w:rsid w:val="004E1305"/>
    <w:rsid w:val="004E7C59"/>
    <w:rsid w:val="004F11E4"/>
    <w:rsid w:val="004F2D0D"/>
    <w:rsid w:val="004F46DF"/>
    <w:rsid w:val="004F5229"/>
    <w:rsid w:val="004F5F12"/>
    <w:rsid w:val="0050352B"/>
    <w:rsid w:val="00504136"/>
    <w:rsid w:val="0050640B"/>
    <w:rsid w:val="0051135B"/>
    <w:rsid w:val="00511C56"/>
    <w:rsid w:val="005126BC"/>
    <w:rsid w:val="00521D7E"/>
    <w:rsid w:val="005221C6"/>
    <w:rsid w:val="00522B67"/>
    <w:rsid w:val="00523469"/>
    <w:rsid w:val="00524730"/>
    <w:rsid w:val="0052514D"/>
    <w:rsid w:val="00525FDE"/>
    <w:rsid w:val="00526548"/>
    <w:rsid w:val="005303CC"/>
    <w:rsid w:val="00531208"/>
    <w:rsid w:val="00531A74"/>
    <w:rsid w:val="00531C15"/>
    <w:rsid w:val="005335E9"/>
    <w:rsid w:val="005370E9"/>
    <w:rsid w:val="00541EB2"/>
    <w:rsid w:val="00546A75"/>
    <w:rsid w:val="0054728E"/>
    <w:rsid w:val="00547E28"/>
    <w:rsid w:val="00550A59"/>
    <w:rsid w:val="00554CFF"/>
    <w:rsid w:val="00555E5A"/>
    <w:rsid w:val="005635A1"/>
    <w:rsid w:val="005650BF"/>
    <w:rsid w:val="00572EC1"/>
    <w:rsid w:val="00573F02"/>
    <w:rsid w:val="0057467F"/>
    <w:rsid w:val="00575785"/>
    <w:rsid w:val="005801BD"/>
    <w:rsid w:val="00580EA4"/>
    <w:rsid w:val="005818BB"/>
    <w:rsid w:val="005832C7"/>
    <w:rsid w:val="00585B67"/>
    <w:rsid w:val="0058676A"/>
    <w:rsid w:val="00586B8E"/>
    <w:rsid w:val="00587CA2"/>
    <w:rsid w:val="00590076"/>
    <w:rsid w:val="005916B3"/>
    <w:rsid w:val="005920C8"/>
    <w:rsid w:val="0059432D"/>
    <w:rsid w:val="005A466B"/>
    <w:rsid w:val="005A4E40"/>
    <w:rsid w:val="005A6B45"/>
    <w:rsid w:val="005B3193"/>
    <w:rsid w:val="005B3704"/>
    <w:rsid w:val="005B381F"/>
    <w:rsid w:val="005B3E40"/>
    <w:rsid w:val="005B5C65"/>
    <w:rsid w:val="005C58B0"/>
    <w:rsid w:val="005C5DBA"/>
    <w:rsid w:val="005C64DA"/>
    <w:rsid w:val="005D2384"/>
    <w:rsid w:val="005D309C"/>
    <w:rsid w:val="005D4A95"/>
    <w:rsid w:val="005D5782"/>
    <w:rsid w:val="005D5FF6"/>
    <w:rsid w:val="005D6631"/>
    <w:rsid w:val="005E331F"/>
    <w:rsid w:val="005E5143"/>
    <w:rsid w:val="005E567F"/>
    <w:rsid w:val="005F45D4"/>
    <w:rsid w:val="005F6302"/>
    <w:rsid w:val="005F75A6"/>
    <w:rsid w:val="005F7BF1"/>
    <w:rsid w:val="005F7E55"/>
    <w:rsid w:val="0060242F"/>
    <w:rsid w:val="00603725"/>
    <w:rsid w:val="00605A1C"/>
    <w:rsid w:val="00606126"/>
    <w:rsid w:val="006069D8"/>
    <w:rsid w:val="006115D1"/>
    <w:rsid w:val="00614781"/>
    <w:rsid w:val="006242DD"/>
    <w:rsid w:val="00624D50"/>
    <w:rsid w:val="006301D8"/>
    <w:rsid w:val="0063168D"/>
    <w:rsid w:val="006335A6"/>
    <w:rsid w:val="00633B0F"/>
    <w:rsid w:val="006362E0"/>
    <w:rsid w:val="006412D8"/>
    <w:rsid w:val="00643779"/>
    <w:rsid w:val="00643CF2"/>
    <w:rsid w:val="0065476D"/>
    <w:rsid w:val="00654FB9"/>
    <w:rsid w:val="0065605E"/>
    <w:rsid w:val="00661376"/>
    <w:rsid w:val="00663A55"/>
    <w:rsid w:val="00665CDF"/>
    <w:rsid w:val="00666099"/>
    <w:rsid w:val="00675D4F"/>
    <w:rsid w:val="00676785"/>
    <w:rsid w:val="00683BF2"/>
    <w:rsid w:val="0068446C"/>
    <w:rsid w:val="0068474C"/>
    <w:rsid w:val="00691459"/>
    <w:rsid w:val="00691BE4"/>
    <w:rsid w:val="00693165"/>
    <w:rsid w:val="006A2D6A"/>
    <w:rsid w:val="006A3009"/>
    <w:rsid w:val="006A37EA"/>
    <w:rsid w:val="006A7895"/>
    <w:rsid w:val="006B28FB"/>
    <w:rsid w:val="006B31CB"/>
    <w:rsid w:val="006B3292"/>
    <w:rsid w:val="006B4F70"/>
    <w:rsid w:val="006B5696"/>
    <w:rsid w:val="006C0133"/>
    <w:rsid w:val="006C0A99"/>
    <w:rsid w:val="006C2301"/>
    <w:rsid w:val="006C6005"/>
    <w:rsid w:val="006C7851"/>
    <w:rsid w:val="006D2888"/>
    <w:rsid w:val="006D3A9E"/>
    <w:rsid w:val="006D52EE"/>
    <w:rsid w:val="006D5C91"/>
    <w:rsid w:val="006D706C"/>
    <w:rsid w:val="006D75BF"/>
    <w:rsid w:val="006E0FB1"/>
    <w:rsid w:val="006E43A3"/>
    <w:rsid w:val="006E5DC5"/>
    <w:rsid w:val="006F0232"/>
    <w:rsid w:val="006F4708"/>
    <w:rsid w:val="007003F6"/>
    <w:rsid w:val="0070476F"/>
    <w:rsid w:val="00705F50"/>
    <w:rsid w:val="00710DB8"/>
    <w:rsid w:val="00711EAB"/>
    <w:rsid w:val="0071405A"/>
    <w:rsid w:val="00714291"/>
    <w:rsid w:val="00715235"/>
    <w:rsid w:val="00720284"/>
    <w:rsid w:val="00731E47"/>
    <w:rsid w:val="00736FD4"/>
    <w:rsid w:val="00737226"/>
    <w:rsid w:val="007415FD"/>
    <w:rsid w:val="00742276"/>
    <w:rsid w:val="0074358A"/>
    <w:rsid w:val="00743AAD"/>
    <w:rsid w:val="00750AB9"/>
    <w:rsid w:val="00751799"/>
    <w:rsid w:val="00751A25"/>
    <w:rsid w:val="00751DD3"/>
    <w:rsid w:val="0075301C"/>
    <w:rsid w:val="00753A8B"/>
    <w:rsid w:val="00753BA6"/>
    <w:rsid w:val="00755119"/>
    <w:rsid w:val="00756F94"/>
    <w:rsid w:val="00761458"/>
    <w:rsid w:val="007636CE"/>
    <w:rsid w:val="007679E8"/>
    <w:rsid w:val="00772D15"/>
    <w:rsid w:val="007745ED"/>
    <w:rsid w:val="00774B04"/>
    <w:rsid w:val="00775621"/>
    <w:rsid w:val="0077744C"/>
    <w:rsid w:val="00782E6E"/>
    <w:rsid w:val="00783DF4"/>
    <w:rsid w:val="00784323"/>
    <w:rsid w:val="00787DFC"/>
    <w:rsid w:val="00790A73"/>
    <w:rsid w:val="007926CE"/>
    <w:rsid w:val="00793B4C"/>
    <w:rsid w:val="007B0E12"/>
    <w:rsid w:val="007B29F3"/>
    <w:rsid w:val="007B3F3B"/>
    <w:rsid w:val="007B6A00"/>
    <w:rsid w:val="007B727E"/>
    <w:rsid w:val="007B76AA"/>
    <w:rsid w:val="007C2575"/>
    <w:rsid w:val="007C469B"/>
    <w:rsid w:val="007C5217"/>
    <w:rsid w:val="007C6378"/>
    <w:rsid w:val="007C71D2"/>
    <w:rsid w:val="007C7D5D"/>
    <w:rsid w:val="007D170A"/>
    <w:rsid w:val="007D1BB5"/>
    <w:rsid w:val="007D1D02"/>
    <w:rsid w:val="007D2980"/>
    <w:rsid w:val="007D3F3A"/>
    <w:rsid w:val="007D46C0"/>
    <w:rsid w:val="007D6C82"/>
    <w:rsid w:val="007E213E"/>
    <w:rsid w:val="007E484B"/>
    <w:rsid w:val="007E639A"/>
    <w:rsid w:val="007E66AD"/>
    <w:rsid w:val="007E7D31"/>
    <w:rsid w:val="007F2714"/>
    <w:rsid w:val="007F27ED"/>
    <w:rsid w:val="007F2F8D"/>
    <w:rsid w:val="007F44AF"/>
    <w:rsid w:val="007F5504"/>
    <w:rsid w:val="00803389"/>
    <w:rsid w:val="008052F6"/>
    <w:rsid w:val="00811A68"/>
    <w:rsid w:val="008126DB"/>
    <w:rsid w:val="0081696C"/>
    <w:rsid w:val="00821D93"/>
    <w:rsid w:val="00822BF3"/>
    <w:rsid w:val="008307C2"/>
    <w:rsid w:val="008401AD"/>
    <w:rsid w:val="008419F1"/>
    <w:rsid w:val="00841EBA"/>
    <w:rsid w:val="00842E9A"/>
    <w:rsid w:val="008441F7"/>
    <w:rsid w:val="00845B22"/>
    <w:rsid w:val="00847184"/>
    <w:rsid w:val="00852D17"/>
    <w:rsid w:val="00852ECF"/>
    <w:rsid w:val="00856846"/>
    <w:rsid w:val="008646CD"/>
    <w:rsid w:val="00864706"/>
    <w:rsid w:val="008647C9"/>
    <w:rsid w:val="008702AE"/>
    <w:rsid w:val="00875842"/>
    <w:rsid w:val="008769CB"/>
    <w:rsid w:val="008806D9"/>
    <w:rsid w:val="00880AD7"/>
    <w:rsid w:val="0088160E"/>
    <w:rsid w:val="008824C6"/>
    <w:rsid w:val="008827EB"/>
    <w:rsid w:val="00884C34"/>
    <w:rsid w:val="00885217"/>
    <w:rsid w:val="00885FAC"/>
    <w:rsid w:val="00886AFC"/>
    <w:rsid w:val="0089143E"/>
    <w:rsid w:val="00892DE2"/>
    <w:rsid w:val="0089439C"/>
    <w:rsid w:val="0089592E"/>
    <w:rsid w:val="00896532"/>
    <w:rsid w:val="008A03F8"/>
    <w:rsid w:val="008A2518"/>
    <w:rsid w:val="008A4ED8"/>
    <w:rsid w:val="008A6FBB"/>
    <w:rsid w:val="008B0482"/>
    <w:rsid w:val="008B170A"/>
    <w:rsid w:val="008B2EC8"/>
    <w:rsid w:val="008B3433"/>
    <w:rsid w:val="008C38D2"/>
    <w:rsid w:val="008C7BF1"/>
    <w:rsid w:val="008D5B85"/>
    <w:rsid w:val="008D5D44"/>
    <w:rsid w:val="008D6637"/>
    <w:rsid w:val="008D7529"/>
    <w:rsid w:val="008E2C1C"/>
    <w:rsid w:val="008E77C4"/>
    <w:rsid w:val="008F2648"/>
    <w:rsid w:val="008F541C"/>
    <w:rsid w:val="00901BA7"/>
    <w:rsid w:val="00902263"/>
    <w:rsid w:val="00903160"/>
    <w:rsid w:val="00903BAC"/>
    <w:rsid w:val="00905D52"/>
    <w:rsid w:val="00906F7A"/>
    <w:rsid w:val="00907170"/>
    <w:rsid w:val="00912031"/>
    <w:rsid w:val="009128A3"/>
    <w:rsid w:val="00913D50"/>
    <w:rsid w:val="0091665B"/>
    <w:rsid w:val="00922620"/>
    <w:rsid w:val="00930D0C"/>
    <w:rsid w:val="00931471"/>
    <w:rsid w:val="00931651"/>
    <w:rsid w:val="00937A03"/>
    <w:rsid w:val="00940DD1"/>
    <w:rsid w:val="00941B17"/>
    <w:rsid w:val="009425A2"/>
    <w:rsid w:val="00944B6B"/>
    <w:rsid w:val="00947F46"/>
    <w:rsid w:val="009600C5"/>
    <w:rsid w:val="0096380A"/>
    <w:rsid w:val="0096773E"/>
    <w:rsid w:val="00971346"/>
    <w:rsid w:val="00971627"/>
    <w:rsid w:val="00971B89"/>
    <w:rsid w:val="00972C17"/>
    <w:rsid w:val="009732E0"/>
    <w:rsid w:val="0097347F"/>
    <w:rsid w:val="0098393C"/>
    <w:rsid w:val="009943C6"/>
    <w:rsid w:val="009A1195"/>
    <w:rsid w:val="009A134E"/>
    <w:rsid w:val="009A41A9"/>
    <w:rsid w:val="009B380C"/>
    <w:rsid w:val="009B41E8"/>
    <w:rsid w:val="009B60F2"/>
    <w:rsid w:val="009C01B0"/>
    <w:rsid w:val="009C032D"/>
    <w:rsid w:val="009C5504"/>
    <w:rsid w:val="009C637C"/>
    <w:rsid w:val="009D0A20"/>
    <w:rsid w:val="009D1BE2"/>
    <w:rsid w:val="009D5663"/>
    <w:rsid w:val="009E3209"/>
    <w:rsid w:val="009E3CFA"/>
    <w:rsid w:val="009E4F3E"/>
    <w:rsid w:val="009F2BC0"/>
    <w:rsid w:val="009F3A70"/>
    <w:rsid w:val="009F780E"/>
    <w:rsid w:val="00A00D9E"/>
    <w:rsid w:val="00A0126D"/>
    <w:rsid w:val="00A0275F"/>
    <w:rsid w:val="00A034A6"/>
    <w:rsid w:val="00A038DE"/>
    <w:rsid w:val="00A03AC2"/>
    <w:rsid w:val="00A12D29"/>
    <w:rsid w:val="00A12F33"/>
    <w:rsid w:val="00A16CF0"/>
    <w:rsid w:val="00A20D13"/>
    <w:rsid w:val="00A3470C"/>
    <w:rsid w:val="00A34BBF"/>
    <w:rsid w:val="00A34D8F"/>
    <w:rsid w:val="00A36F09"/>
    <w:rsid w:val="00A406D2"/>
    <w:rsid w:val="00A438B8"/>
    <w:rsid w:val="00A43CDE"/>
    <w:rsid w:val="00A455EA"/>
    <w:rsid w:val="00A46192"/>
    <w:rsid w:val="00A505EB"/>
    <w:rsid w:val="00A508D4"/>
    <w:rsid w:val="00A51230"/>
    <w:rsid w:val="00A53EBB"/>
    <w:rsid w:val="00A55279"/>
    <w:rsid w:val="00A56CFF"/>
    <w:rsid w:val="00A60135"/>
    <w:rsid w:val="00A71D78"/>
    <w:rsid w:val="00A7513B"/>
    <w:rsid w:val="00A77B95"/>
    <w:rsid w:val="00A77F08"/>
    <w:rsid w:val="00A81160"/>
    <w:rsid w:val="00A81696"/>
    <w:rsid w:val="00A8771C"/>
    <w:rsid w:val="00A90573"/>
    <w:rsid w:val="00A90A25"/>
    <w:rsid w:val="00A93139"/>
    <w:rsid w:val="00AA283C"/>
    <w:rsid w:val="00AA3768"/>
    <w:rsid w:val="00AB0ABE"/>
    <w:rsid w:val="00AB0E30"/>
    <w:rsid w:val="00AB2019"/>
    <w:rsid w:val="00AB2471"/>
    <w:rsid w:val="00AB4825"/>
    <w:rsid w:val="00AB4F71"/>
    <w:rsid w:val="00AB5A71"/>
    <w:rsid w:val="00AB7091"/>
    <w:rsid w:val="00AC2712"/>
    <w:rsid w:val="00AC74B9"/>
    <w:rsid w:val="00AD0EAB"/>
    <w:rsid w:val="00AD2550"/>
    <w:rsid w:val="00AD578E"/>
    <w:rsid w:val="00AE19B5"/>
    <w:rsid w:val="00AE237B"/>
    <w:rsid w:val="00AF29B6"/>
    <w:rsid w:val="00AF3468"/>
    <w:rsid w:val="00AF4F7C"/>
    <w:rsid w:val="00AF5494"/>
    <w:rsid w:val="00AF69DB"/>
    <w:rsid w:val="00B012E4"/>
    <w:rsid w:val="00B01370"/>
    <w:rsid w:val="00B028C5"/>
    <w:rsid w:val="00B031FC"/>
    <w:rsid w:val="00B0624B"/>
    <w:rsid w:val="00B06A1D"/>
    <w:rsid w:val="00B07577"/>
    <w:rsid w:val="00B0771D"/>
    <w:rsid w:val="00B10A59"/>
    <w:rsid w:val="00B10BB6"/>
    <w:rsid w:val="00B119AE"/>
    <w:rsid w:val="00B11FE7"/>
    <w:rsid w:val="00B1265D"/>
    <w:rsid w:val="00B13983"/>
    <w:rsid w:val="00B1573A"/>
    <w:rsid w:val="00B16528"/>
    <w:rsid w:val="00B22453"/>
    <w:rsid w:val="00B23496"/>
    <w:rsid w:val="00B2784D"/>
    <w:rsid w:val="00B33DA1"/>
    <w:rsid w:val="00B34712"/>
    <w:rsid w:val="00B34CFE"/>
    <w:rsid w:val="00B34D4B"/>
    <w:rsid w:val="00B41E63"/>
    <w:rsid w:val="00B502BB"/>
    <w:rsid w:val="00B617A8"/>
    <w:rsid w:val="00B642F7"/>
    <w:rsid w:val="00B65607"/>
    <w:rsid w:val="00B6567B"/>
    <w:rsid w:val="00B65F5D"/>
    <w:rsid w:val="00B701BF"/>
    <w:rsid w:val="00B709E5"/>
    <w:rsid w:val="00B70ACC"/>
    <w:rsid w:val="00B73892"/>
    <w:rsid w:val="00B779B4"/>
    <w:rsid w:val="00B86E62"/>
    <w:rsid w:val="00B9233B"/>
    <w:rsid w:val="00B94308"/>
    <w:rsid w:val="00B94D33"/>
    <w:rsid w:val="00BA202A"/>
    <w:rsid w:val="00BA2064"/>
    <w:rsid w:val="00BA3272"/>
    <w:rsid w:val="00BA345B"/>
    <w:rsid w:val="00BA4111"/>
    <w:rsid w:val="00BA5D73"/>
    <w:rsid w:val="00BB2730"/>
    <w:rsid w:val="00BB3171"/>
    <w:rsid w:val="00BB3AF8"/>
    <w:rsid w:val="00BB3D56"/>
    <w:rsid w:val="00BB6A9B"/>
    <w:rsid w:val="00BB79FB"/>
    <w:rsid w:val="00BC2D3C"/>
    <w:rsid w:val="00BC2FF0"/>
    <w:rsid w:val="00BC4360"/>
    <w:rsid w:val="00BC6327"/>
    <w:rsid w:val="00BC6D30"/>
    <w:rsid w:val="00BD0889"/>
    <w:rsid w:val="00BD2507"/>
    <w:rsid w:val="00BD2BF2"/>
    <w:rsid w:val="00BD314F"/>
    <w:rsid w:val="00BD7E79"/>
    <w:rsid w:val="00BE00F4"/>
    <w:rsid w:val="00BE2C43"/>
    <w:rsid w:val="00BE3BDA"/>
    <w:rsid w:val="00BE49E5"/>
    <w:rsid w:val="00BE4F24"/>
    <w:rsid w:val="00BE5B41"/>
    <w:rsid w:val="00BF07E9"/>
    <w:rsid w:val="00BF0BF8"/>
    <w:rsid w:val="00BF737F"/>
    <w:rsid w:val="00C022EB"/>
    <w:rsid w:val="00C027D5"/>
    <w:rsid w:val="00C05555"/>
    <w:rsid w:val="00C1160E"/>
    <w:rsid w:val="00C11A76"/>
    <w:rsid w:val="00C11A7D"/>
    <w:rsid w:val="00C1252A"/>
    <w:rsid w:val="00C1392F"/>
    <w:rsid w:val="00C24911"/>
    <w:rsid w:val="00C2641B"/>
    <w:rsid w:val="00C27FFE"/>
    <w:rsid w:val="00C30FD7"/>
    <w:rsid w:val="00C34942"/>
    <w:rsid w:val="00C35C94"/>
    <w:rsid w:val="00C36896"/>
    <w:rsid w:val="00C405B8"/>
    <w:rsid w:val="00C416B3"/>
    <w:rsid w:val="00C421F2"/>
    <w:rsid w:val="00C424BE"/>
    <w:rsid w:val="00C42BFD"/>
    <w:rsid w:val="00C45448"/>
    <w:rsid w:val="00C45EDF"/>
    <w:rsid w:val="00C4641A"/>
    <w:rsid w:val="00C47CC4"/>
    <w:rsid w:val="00C5416F"/>
    <w:rsid w:val="00C57000"/>
    <w:rsid w:val="00C5767C"/>
    <w:rsid w:val="00C6242A"/>
    <w:rsid w:val="00C62BB8"/>
    <w:rsid w:val="00C63040"/>
    <w:rsid w:val="00C64C7A"/>
    <w:rsid w:val="00C70250"/>
    <w:rsid w:val="00C70CB5"/>
    <w:rsid w:val="00C74D83"/>
    <w:rsid w:val="00C753C8"/>
    <w:rsid w:val="00C76D56"/>
    <w:rsid w:val="00C832EE"/>
    <w:rsid w:val="00C84341"/>
    <w:rsid w:val="00C84675"/>
    <w:rsid w:val="00C849EA"/>
    <w:rsid w:val="00C8529E"/>
    <w:rsid w:val="00C875C5"/>
    <w:rsid w:val="00C877A0"/>
    <w:rsid w:val="00C90652"/>
    <w:rsid w:val="00C9156C"/>
    <w:rsid w:val="00C919FB"/>
    <w:rsid w:val="00C92378"/>
    <w:rsid w:val="00C945F5"/>
    <w:rsid w:val="00C94BB3"/>
    <w:rsid w:val="00C9559E"/>
    <w:rsid w:val="00CA0B1E"/>
    <w:rsid w:val="00CA106E"/>
    <w:rsid w:val="00CA1D1D"/>
    <w:rsid w:val="00CA1EBF"/>
    <w:rsid w:val="00CA5198"/>
    <w:rsid w:val="00CA582E"/>
    <w:rsid w:val="00CA7200"/>
    <w:rsid w:val="00CA74F5"/>
    <w:rsid w:val="00CB088D"/>
    <w:rsid w:val="00CB295D"/>
    <w:rsid w:val="00CB4A39"/>
    <w:rsid w:val="00CB6814"/>
    <w:rsid w:val="00CC0F58"/>
    <w:rsid w:val="00CC27ED"/>
    <w:rsid w:val="00CC3D1E"/>
    <w:rsid w:val="00CC6C5E"/>
    <w:rsid w:val="00CD0D6C"/>
    <w:rsid w:val="00CD25AF"/>
    <w:rsid w:val="00CD2FAA"/>
    <w:rsid w:val="00CD7522"/>
    <w:rsid w:val="00CE08DD"/>
    <w:rsid w:val="00CE4F8B"/>
    <w:rsid w:val="00CE69AF"/>
    <w:rsid w:val="00CF244C"/>
    <w:rsid w:val="00CF6DFE"/>
    <w:rsid w:val="00CF7D07"/>
    <w:rsid w:val="00D01A89"/>
    <w:rsid w:val="00D04690"/>
    <w:rsid w:val="00D054EF"/>
    <w:rsid w:val="00D11EAA"/>
    <w:rsid w:val="00D167A4"/>
    <w:rsid w:val="00D174F9"/>
    <w:rsid w:val="00D1764F"/>
    <w:rsid w:val="00D2219B"/>
    <w:rsid w:val="00D25F78"/>
    <w:rsid w:val="00D260A2"/>
    <w:rsid w:val="00D27BDA"/>
    <w:rsid w:val="00D30122"/>
    <w:rsid w:val="00D36648"/>
    <w:rsid w:val="00D4501F"/>
    <w:rsid w:val="00D47A50"/>
    <w:rsid w:val="00D552FF"/>
    <w:rsid w:val="00D6093E"/>
    <w:rsid w:val="00D61A1B"/>
    <w:rsid w:val="00D63C32"/>
    <w:rsid w:val="00D670D5"/>
    <w:rsid w:val="00D70146"/>
    <w:rsid w:val="00D70B42"/>
    <w:rsid w:val="00D7457F"/>
    <w:rsid w:val="00D74842"/>
    <w:rsid w:val="00D752AE"/>
    <w:rsid w:val="00D82C39"/>
    <w:rsid w:val="00D8644E"/>
    <w:rsid w:val="00D974BB"/>
    <w:rsid w:val="00DA4D48"/>
    <w:rsid w:val="00DA5A10"/>
    <w:rsid w:val="00DA5FDE"/>
    <w:rsid w:val="00DA6648"/>
    <w:rsid w:val="00DA7262"/>
    <w:rsid w:val="00DB5C20"/>
    <w:rsid w:val="00DC1001"/>
    <w:rsid w:val="00DC304B"/>
    <w:rsid w:val="00DC6D8F"/>
    <w:rsid w:val="00DD022C"/>
    <w:rsid w:val="00DD0837"/>
    <w:rsid w:val="00DD22B1"/>
    <w:rsid w:val="00DD37C4"/>
    <w:rsid w:val="00DE13A9"/>
    <w:rsid w:val="00DE1700"/>
    <w:rsid w:val="00DE1955"/>
    <w:rsid w:val="00DE7FA2"/>
    <w:rsid w:val="00DF055F"/>
    <w:rsid w:val="00DF56D5"/>
    <w:rsid w:val="00DF66D6"/>
    <w:rsid w:val="00E00D2E"/>
    <w:rsid w:val="00E013CD"/>
    <w:rsid w:val="00E07F50"/>
    <w:rsid w:val="00E102D7"/>
    <w:rsid w:val="00E1085D"/>
    <w:rsid w:val="00E117AD"/>
    <w:rsid w:val="00E14E50"/>
    <w:rsid w:val="00E15907"/>
    <w:rsid w:val="00E17F77"/>
    <w:rsid w:val="00E24CF9"/>
    <w:rsid w:val="00E27F2B"/>
    <w:rsid w:val="00E30279"/>
    <w:rsid w:val="00E3456F"/>
    <w:rsid w:val="00E35E6F"/>
    <w:rsid w:val="00E4209A"/>
    <w:rsid w:val="00E425D8"/>
    <w:rsid w:val="00E462AD"/>
    <w:rsid w:val="00E501D2"/>
    <w:rsid w:val="00E52EF9"/>
    <w:rsid w:val="00E54BD7"/>
    <w:rsid w:val="00E56DD5"/>
    <w:rsid w:val="00E572AB"/>
    <w:rsid w:val="00E60E84"/>
    <w:rsid w:val="00E62DA6"/>
    <w:rsid w:val="00E67EB1"/>
    <w:rsid w:val="00E71864"/>
    <w:rsid w:val="00E71C61"/>
    <w:rsid w:val="00E71F09"/>
    <w:rsid w:val="00E755AD"/>
    <w:rsid w:val="00E8705B"/>
    <w:rsid w:val="00EA154A"/>
    <w:rsid w:val="00EA2513"/>
    <w:rsid w:val="00EA390D"/>
    <w:rsid w:val="00EB2D77"/>
    <w:rsid w:val="00EB3450"/>
    <w:rsid w:val="00EB54EC"/>
    <w:rsid w:val="00EB5F7D"/>
    <w:rsid w:val="00EB67BA"/>
    <w:rsid w:val="00EC34E1"/>
    <w:rsid w:val="00EC4D32"/>
    <w:rsid w:val="00EC7587"/>
    <w:rsid w:val="00ED33FB"/>
    <w:rsid w:val="00ED3939"/>
    <w:rsid w:val="00ED3A89"/>
    <w:rsid w:val="00ED3FD2"/>
    <w:rsid w:val="00ED5AF5"/>
    <w:rsid w:val="00ED60C3"/>
    <w:rsid w:val="00EE0C17"/>
    <w:rsid w:val="00EE27F9"/>
    <w:rsid w:val="00EE2B45"/>
    <w:rsid w:val="00EE351A"/>
    <w:rsid w:val="00EE4A43"/>
    <w:rsid w:val="00EE51C8"/>
    <w:rsid w:val="00EE534A"/>
    <w:rsid w:val="00EE56E3"/>
    <w:rsid w:val="00EE67D6"/>
    <w:rsid w:val="00EE7709"/>
    <w:rsid w:val="00EF4539"/>
    <w:rsid w:val="00F000A6"/>
    <w:rsid w:val="00F019E6"/>
    <w:rsid w:val="00F12D70"/>
    <w:rsid w:val="00F14877"/>
    <w:rsid w:val="00F17007"/>
    <w:rsid w:val="00F20452"/>
    <w:rsid w:val="00F2125F"/>
    <w:rsid w:val="00F25559"/>
    <w:rsid w:val="00F25B66"/>
    <w:rsid w:val="00F318B0"/>
    <w:rsid w:val="00F32218"/>
    <w:rsid w:val="00F34630"/>
    <w:rsid w:val="00F3516D"/>
    <w:rsid w:val="00F3627E"/>
    <w:rsid w:val="00F36ACB"/>
    <w:rsid w:val="00F376AC"/>
    <w:rsid w:val="00F41D79"/>
    <w:rsid w:val="00F45D21"/>
    <w:rsid w:val="00F50E60"/>
    <w:rsid w:val="00F5589D"/>
    <w:rsid w:val="00F57A74"/>
    <w:rsid w:val="00F6037F"/>
    <w:rsid w:val="00F611A3"/>
    <w:rsid w:val="00F6263F"/>
    <w:rsid w:val="00F73BD2"/>
    <w:rsid w:val="00F747E8"/>
    <w:rsid w:val="00F74E9F"/>
    <w:rsid w:val="00F755AF"/>
    <w:rsid w:val="00F83A30"/>
    <w:rsid w:val="00F855EB"/>
    <w:rsid w:val="00F904C6"/>
    <w:rsid w:val="00F90554"/>
    <w:rsid w:val="00F92E7A"/>
    <w:rsid w:val="00F93E76"/>
    <w:rsid w:val="00F94961"/>
    <w:rsid w:val="00FA18A1"/>
    <w:rsid w:val="00FA2347"/>
    <w:rsid w:val="00FA4ED8"/>
    <w:rsid w:val="00FA565B"/>
    <w:rsid w:val="00FA680E"/>
    <w:rsid w:val="00FB390B"/>
    <w:rsid w:val="00FB4204"/>
    <w:rsid w:val="00FB7DB1"/>
    <w:rsid w:val="00FC1687"/>
    <w:rsid w:val="00FC1EA8"/>
    <w:rsid w:val="00FC5E47"/>
    <w:rsid w:val="00FC6C6D"/>
    <w:rsid w:val="00FC7DFF"/>
    <w:rsid w:val="00FD0A28"/>
    <w:rsid w:val="00FD3DAC"/>
    <w:rsid w:val="00FD4375"/>
    <w:rsid w:val="00FD4E69"/>
    <w:rsid w:val="00FE0225"/>
    <w:rsid w:val="00FE1875"/>
    <w:rsid w:val="00FE2FC8"/>
    <w:rsid w:val="00FE35D4"/>
    <w:rsid w:val="00FE6D44"/>
    <w:rsid w:val="00FF0DC6"/>
    <w:rsid w:val="00FF18EA"/>
    <w:rsid w:val="00FF1B75"/>
    <w:rsid w:val="00FF28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AAD33BF"/>
  <w15:docId w15:val="{828B68C3-0EDB-40D7-A742-311BC73FA7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751799"/>
    <w:pPr>
      <w:widowControl w:val="0"/>
    </w:pPr>
    <w:rPr>
      <w:rFonts w:ascii="Courier" w:hAnsi="Courier"/>
      <w:sz w:val="24"/>
    </w:rPr>
  </w:style>
  <w:style w:type="paragraph" w:styleId="Heading1">
    <w:name w:val="heading 1"/>
    <w:basedOn w:val="Normal"/>
    <w:next w:val="Normal"/>
    <w:qFormat/>
    <w:rsid w:val="00751799"/>
    <w:pPr>
      <w:keepNext/>
      <w:outlineLvl w:val="0"/>
    </w:pPr>
    <w:rPr>
      <w:rFonts w:ascii="Times New Roman" w:hAnsi="Times New Roman"/>
      <w:sz w:val="28"/>
      <w:lang w:val="en-GB"/>
    </w:rPr>
  </w:style>
  <w:style w:type="paragraph" w:styleId="Heading2">
    <w:name w:val="heading 2"/>
    <w:basedOn w:val="Normal"/>
    <w:next w:val="Normal"/>
    <w:qFormat/>
    <w:rsid w:val="00751799"/>
    <w:pPr>
      <w:keepNext/>
      <w:widowControl/>
      <w:outlineLvl w:val="1"/>
    </w:pPr>
    <w:rPr>
      <w:rFonts w:ascii="Technical" w:hAnsi="Technical"/>
      <w:b/>
      <w:sz w:val="28"/>
    </w:rPr>
  </w:style>
  <w:style w:type="paragraph" w:styleId="Heading3">
    <w:name w:val="heading 3"/>
    <w:basedOn w:val="Normal"/>
    <w:next w:val="Normal"/>
    <w:qFormat/>
    <w:rsid w:val="00751799"/>
    <w:pPr>
      <w:keepNext/>
      <w:jc w:val="both"/>
      <w:outlineLvl w:val="2"/>
    </w:pPr>
    <w:rPr>
      <w:rFonts w:ascii="Arial" w:hAnsi="Arial" w:cs="Arial"/>
      <w:b/>
    </w:rPr>
  </w:style>
  <w:style w:type="paragraph" w:styleId="Heading4">
    <w:name w:val="heading 4"/>
    <w:basedOn w:val="Normal"/>
    <w:next w:val="Normal"/>
    <w:qFormat/>
    <w:rsid w:val="00751799"/>
    <w:pPr>
      <w:keepNext/>
      <w:jc w:val="center"/>
      <w:outlineLvl w:val="3"/>
    </w:pPr>
    <w:rPr>
      <w:rFonts w:ascii="TmsRmn" w:hAnsi="TmsRmn"/>
      <w:b/>
      <w:bCs/>
      <w:sz w:val="28"/>
    </w:rPr>
  </w:style>
  <w:style w:type="paragraph" w:styleId="Heading5">
    <w:name w:val="heading 5"/>
    <w:basedOn w:val="Normal"/>
    <w:next w:val="Normal"/>
    <w:qFormat/>
    <w:rsid w:val="00751799"/>
    <w:pPr>
      <w:keepNext/>
      <w:ind w:left="4320"/>
      <w:jc w:val="both"/>
      <w:outlineLvl w:val="4"/>
    </w:pPr>
    <w:rPr>
      <w:rFonts w:ascii="Arial" w:hAnsi="Arial" w:cs="Arial"/>
      <w:b/>
    </w:rPr>
  </w:style>
  <w:style w:type="paragraph" w:styleId="Heading6">
    <w:name w:val="heading 6"/>
    <w:basedOn w:val="Normal"/>
    <w:next w:val="Normal"/>
    <w:qFormat/>
    <w:rsid w:val="00751799"/>
    <w:pPr>
      <w:keepNext/>
      <w:jc w:val="center"/>
      <w:outlineLvl w:val="5"/>
    </w:pPr>
    <w:rPr>
      <w:rFonts w:ascii="Arial" w:hAnsi="Arial" w:cs="Arial"/>
      <w:b/>
      <w:sz w:val="36"/>
    </w:rPr>
  </w:style>
  <w:style w:type="paragraph" w:styleId="Heading7">
    <w:name w:val="heading 7"/>
    <w:basedOn w:val="Normal"/>
    <w:next w:val="Normal"/>
    <w:qFormat/>
    <w:rsid w:val="00751799"/>
    <w:pPr>
      <w:keepNext/>
      <w:ind w:left="2160"/>
      <w:outlineLvl w:val="6"/>
    </w:pPr>
    <w:rPr>
      <w:rFonts w:ascii="Arial" w:hAnsi="Arial" w:cs="Arial"/>
      <w:b/>
      <w:bCs/>
      <w:sz w:val="28"/>
      <w:lang w:val="en-GB"/>
    </w:rPr>
  </w:style>
  <w:style w:type="paragraph" w:styleId="Heading8">
    <w:name w:val="heading 8"/>
    <w:basedOn w:val="Normal"/>
    <w:next w:val="Normal"/>
    <w:qFormat/>
    <w:rsid w:val="00751799"/>
    <w:pPr>
      <w:keepNext/>
      <w:jc w:val="center"/>
      <w:outlineLvl w:val="7"/>
    </w:pPr>
    <w:rPr>
      <w:rFonts w:ascii="Times New Roman" w:hAnsi="Times New Roman"/>
      <w:b/>
      <w:bCs/>
      <w:lang w:val="en-GB"/>
    </w:rPr>
  </w:style>
  <w:style w:type="paragraph" w:styleId="Heading9">
    <w:name w:val="heading 9"/>
    <w:basedOn w:val="Normal"/>
    <w:next w:val="Normal"/>
    <w:qFormat/>
    <w:rsid w:val="00751799"/>
    <w:pPr>
      <w:keepNext/>
      <w:jc w:val="both"/>
      <w:outlineLvl w:val="8"/>
    </w:pPr>
    <w:rPr>
      <w:rFonts w:ascii="Times New Roman" w:hAnsi="Times New Roman"/>
      <w:b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semiHidden/>
    <w:rsid w:val="00751799"/>
  </w:style>
  <w:style w:type="paragraph" w:styleId="BodyText">
    <w:name w:val="Body Text"/>
    <w:basedOn w:val="Normal"/>
    <w:rsid w:val="00751799"/>
    <w:pPr>
      <w:tabs>
        <w:tab w:val="left" w:pos="-1440"/>
      </w:tabs>
    </w:pPr>
    <w:rPr>
      <w:rFonts w:ascii="Times" w:hAnsi="Times"/>
      <w:sz w:val="20"/>
      <w:lang w:val="en-GB"/>
    </w:rPr>
  </w:style>
  <w:style w:type="paragraph" w:styleId="PlainText">
    <w:name w:val="Plain Text"/>
    <w:basedOn w:val="Normal"/>
    <w:rsid w:val="00751799"/>
    <w:pPr>
      <w:widowControl/>
    </w:pPr>
    <w:rPr>
      <w:rFonts w:ascii="Courier New" w:hAnsi="Courier New"/>
      <w:sz w:val="20"/>
    </w:rPr>
  </w:style>
  <w:style w:type="paragraph" w:styleId="BodyTextIndent">
    <w:name w:val="Body Text Indent"/>
    <w:basedOn w:val="Normal"/>
    <w:rsid w:val="00751799"/>
    <w:pPr>
      <w:ind w:left="720" w:hanging="720"/>
    </w:pPr>
    <w:rPr>
      <w:rFonts w:ascii="TmsRmn" w:hAnsi="TmsRmn"/>
      <w:sz w:val="20"/>
    </w:rPr>
  </w:style>
  <w:style w:type="paragraph" w:styleId="BodyTextIndent2">
    <w:name w:val="Body Text Indent 2"/>
    <w:basedOn w:val="Normal"/>
    <w:rsid w:val="00751799"/>
    <w:pPr>
      <w:ind w:left="1440" w:hanging="1440"/>
    </w:pPr>
    <w:rPr>
      <w:rFonts w:ascii="Times New Roman" w:hAnsi="Times New Roman"/>
      <w:b/>
      <w:bCs/>
      <w:sz w:val="28"/>
    </w:rPr>
  </w:style>
  <w:style w:type="paragraph" w:styleId="BodyTextIndent3">
    <w:name w:val="Body Text Indent 3"/>
    <w:basedOn w:val="Normal"/>
    <w:rsid w:val="00751799"/>
    <w:pPr>
      <w:ind w:left="720" w:hanging="720"/>
      <w:jc w:val="both"/>
    </w:pPr>
    <w:rPr>
      <w:rFonts w:ascii="TmsRmn" w:hAnsi="TmsRmn"/>
      <w:sz w:val="20"/>
    </w:rPr>
  </w:style>
  <w:style w:type="paragraph" w:styleId="Caption">
    <w:name w:val="caption"/>
    <w:basedOn w:val="Normal"/>
    <w:next w:val="Normal"/>
    <w:qFormat/>
    <w:rsid w:val="00751799"/>
    <w:pPr>
      <w:spacing w:before="120" w:after="120"/>
    </w:pPr>
    <w:rPr>
      <w:b/>
      <w:bCs/>
      <w:sz w:val="20"/>
    </w:rPr>
  </w:style>
  <w:style w:type="paragraph" w:styleId="HTMLPreformatted">
    <w:name w:val="HTML Preformatted"/>
    <w:basedOn w:val="Normal"/>
    <w:rsid w:val="007517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Arial Unicode MS" w:eastAsia="Arial Unicode MS" w:hAnsi="Arial Unicode MS" w:cs="Arial Unicode MS"/>
      <w:sz w:val="20"/>
    </w:rPr>
  </w:style>
  <w:style w:type="paragraph" w:styleId="Header">
    <w:name w:val="header"/>
    <w:basedOn w:val="Normal"/>
    <w:link w:val="HeaderChar"/>
    <w:uiPriority w:val="99"/>
    <w:rsid w:val="00C753C8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C753C8"/>
    <w:rPr>
      <w:rFonts w:ascii="Courier" w:hAnsi="Courier"/>
      <w:sz w:val="24"/>
    </w:rPr>
  </w:style>
  <w:style w:type="paragraph" w:styleId="Footer">
    <w:name w:val="footer"/>
    <w:basedOn w:val="Normal"/>
    <w:link w:val="FooterChar"/>
    <w:uiPriority w:val="99"/>
    <w:rsid w:val="00C753C8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C753C8"/>
    <w:rPr>
      <w:rFonts w:ascii="Courier" w:hAnsi="Courier"/>
      <w:sz w:val="24"/>
    </w:rPr>
  </w:style>
  <w:style w:type="paragraph" w:styleId="BalloonText">
    <w:name w:val="Balloon Text"/>
    <w:basedOn w:val="Normal"/>
    <w:link w:val="BalloonTextChar"/>
    <w:rsid w:val="00322D7B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322D7B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F56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0F56D6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DC1001"/>
    <w:pPr>
      <w:ind w:left="720"/>
    </w:pPr>
  </w:style>
  <w:style w:type="table" w:customStyle="1" w:styleId="MediumShading11">
    <w:name w:val="Medium Shading 11"/>
    <w:basedOn w:val="TableNormal"/>
    <w:uiPriority w:val="63"/>
    <w:rsid w:val="00E14E50"/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TableContemporary">
    <w:name w:val="Table Contemporary"/>
    <w:basedOn w:val="TableNormal"/>
    <w:rsid w:val="00E14E50"/>
    <w:pPr>
      <w:widowControl w:val="0"/>
    </w:pPr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paragraph" w:customStyle="1" w:styleId="Classdetails">
    <w:name w:val="Class details"/>
    <w:basedOn w:val="Normal"/>
    <w:qFormat/>
    <w:rsid w:val="0051135B"/>
    <w:pPr>
      <w:framePr w:hSpace="187" w:wrap="around" w:vAnchor="page" w:hAnchor="margin" w:y="2579"/>
      <w:widowControl/>
      <w:spacing w:before="120"/>
      <w:ind w:left="720" w:hanging="720"/>
    </w:pPr>
    <w:rPr>
      <w:rFonts w:asciiTheme="minorHAnsi" w:eastAsia="Century Gothic" w:hAnsiTheme="minorHAnsi"/>
      <w:sz w:val="21"/>
      <w:szCs w:val="22"/>
    </w:rPr>
  </w:style>
  <w:style w:type="paragraph" w:customStyle="1" w:styleId="Testsectiontitles">
    <w:name w:val="Test section titles"/>
    <w:basedOn w:val="Normal"/>
    <w:qFormat/>
    <w:rsid w:val="0051135B"/>
    <w:pPr>
      <w:keepNext/>
      <w:keepLines/>
      <w:widowControl/>
      <w:spacing w:before="360" w:after="240" w:line="23" w:lineRule="atLeast"/>
      <w:contextualSpacing/>
    </w:pPr>
    <w:rPr>
      <w:rFonts w:asciiTheme="majorHAnsi" w:eastAsia="Century Gothic" w:hAnsiTheme="majorHAnsi"/>
      <w:b/>
      <w:sz w:val="25"/>
      <w:szCs w:val="22"/>
    </w:rPr>
  </w:style>
  <w:style w:type="paragraph" w:customStyle="1" w:styleId="Questions">
    <w:name w:val="Questions"/>
    <w:basedOn w:val="Classdetails"/>
    <w:qFormat/>
    <w:rsid w:val="0051135B"/>
    <w:pPr>
      <w:framePr w:wrap="around" w:vAnchor="text" w:hAnchor="page" w:x="1585" w:y="1"/>
      <w:suppressOverlap/>
    </w:pPr>
    <w:rPr>
      <w:b/>
    </w:rPr>
  </w:style>
  <w:style w:type="paragraph" w:customStyle="1" w:styleId="Answers">
    <w:name w:val="Answers"/>
    <w:basedOn w:val="Classdetails"/>
    <w:qFormat/>
    <w:rsid w:val="0051135B"/>
    <w:pPr>
      <w:framePr w:wrap="around" w:vAnchor="text" w:hAnchor="page" w:x="1585" w:y="1"/>
      <w:suppressOverlap/>
    </w:pPr>
  </w:style>
  <w:style w:type="paragraph" w:customStyle="1" w:styleId="Answerletteringa">
    <w:name w:val="Answer lettering (a"/>
    <w:aliases w:val="b,c)"/>
    <w:basedOn w:val="Classdetails"/>
    <w:qFormat/>
    <w:rsid w:val="0051135B"/>
    <w:pPr>
      <w:framePr w:wrap="around" w:vAnchor="text" w:hAnchor="page" w:x="1585" w:y="1"/>
      <w:suppressOverlap/>
      <w:jc w:val="right"/>
    </w:pPr>
  </w:style>
  <w:style w:type="paragraph" w:customStyle="1" w:styleId="Questionnumbering">
    <w:name w:val="Question numbering"/>
    <w:basedOn w:val="Classdetails"/>
    <w:qFormat/>
    <w:rsid w:val="0051135B"/>
    <w:pPr>
      <w:framePr w:wrap="around" w:vAnchor="text" w:hAnchor="page" w:x="1585" w:y="1"/>
      <w:suppressOverlap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699698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7692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0211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549219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115515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7163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12D1038-1895-423C-B67C-DB830226AB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4</TotalTime>
  <Pages>5</Pages>
  <Words>775</Words>
  <Characters>4418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  _________________________</vt:lpstr>
    </vt:vector>
  </TitlesOfParts>
  <Company>McMaster University</Company>
  <LinksUpToDate>false</LinksUpToDate>
  <CharactersWithSpaces>51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  _________________________</dc:title>
  <dc:creator>David Capson, Jeff Fortuna</dc:creator>
  <cp:lastModifiedBy>Jonathan Duong</cp:lastModifiedBy>
  <cp:revision>38</cp:revision>
  <cp:lastPrinted>2019-10-30T20:10:00Z</cp:lastPrinted>
  <dcterms:created xsi:type="dcterms:W3CDTF">2020-10-28T18:46:00Z</dcterms:created>
  <dcterms:modified xsi:type="dcterms:W3CDTF">2020-10-29T00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